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4"/>
  </p:notesMasterIdLst>
  <p:sldIdLst>
    <p:sldId id="256" r:id="rId4"/>
    <p:sldId id="257" r:id="rId5"/>
    <p:sldId id="258" r:id="rId6"/>
    <p:sldId id="304" r:id="rId7"/>
    <p:sldId id="259" r:id="rId8"/>
    <p:sldId id="291" r:id="rId9"/>
    <p:sldId id="260" r:id="rId10"/>
    <p:sldId id="261" r:id="rId11"/>
    <p:sldId id="262" r:id="rId12"/>
    <p:sldId id="264" r:id="rId13"/>
    <p:sldId id="279" r:id="rId14"/>
    <p:sldId id="280" r:id="rId15"/>
    <p:sldId id="265" r:id="rId16"/>
    <p:sldId id="288" r:id="rId17"/>
    <p:sldId id="292" r:id="rId18"/>
    <p:sldId id="294" r:id="rId19"/>
    <p:sldId id="306" r:id="rId20"/>
    <p:sldId id="266" r:id="rId21"/>
    <p:sldId id="272" r:id="rId22"/>
    <p:sldId id="289" r:id="rId23"/>
    <p:sldId id="293" r:id="rId24"/>
    <p:sldId id="284" r:id="rId25"/>
    <p:sldId id="285" r:id="rId26"/>
    <p:sldId id="287" r:id="rId27"/>
    <p:sldId id="286" r:id="rId28"/>
    <p:sldId id="278" r:id="rId29"/>
    <p:sldId id="290" r:id="rId30"/>
    <p:sldId id="298" r:id="rId31"/>
    <p:sldId id="300" r:id="rId32"/>
    <p:sldId id="303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339" autoAdjust="0"/>
    <p:restoredTop sz="94660"/>
  </p:normalViewPr>
  <p:slideViewPr>
    <p:cSldViewPr>
      <p:cViewPr>
        <p:scale>
          <a:sx n="76" d="100"/>
          <a:sy n="76" d="100"/>
        </p:scale>
        <p:origin x="252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8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0FE99A-23B9-4BA9-B4C7-BD1A5E8874A7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22605B-92EE-46C1-B31B-664B231B8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371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een box removes the 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22605B-92EE-46C1-B31B-664B231B89B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952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987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6556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835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3065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5519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0384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9854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453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0114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4571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0093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339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23331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64360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733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0285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071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470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0870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4968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0957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0409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382000" y="6200053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17ABCC8-48F8-49D2-BE24-25A9041E24FD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106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6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523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3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.png"/><Relationship Id="rId4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9.wmf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b="86994"/>
          <a:stretch>
            <a:fillRect/>
          </a:stretch>
        </p:blipFill>
        <p:spPr bwMode="auto">
          <a:xfrm>
            <a:off x="885825" y="957263"/>
            <a:ext cx="737235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 r="25217"/>
          <a:stretch>
            <a:fillRect/>
          </a:stretch>
        </p:blipFill>
        <p:spPr bwMode="auto">
          <a:xfrm>
            <a:off x="1752600" y="2920621"/>
            <a:ext cx="3715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572000" y="5070143"/>
            <a:ext cx="39624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 consider a “black-box” approach where we look at the relationship between the input and the outpu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6800" y="1646872"/>
            <a:ext cx="4648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sider stability from a different perspectiv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10000" y="2200870"/>
            <a:ext cx="3686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tability we examined the evolutions of the state variables</a:t>
            </a:r>
          </a:p>
        </p:txBody>
      </p:sp>
      <p:cxnSp>
        <p:nvCxnSpPr>
          <p:cNvPr id="3" name="Straight Arrow Connector 2"/>
          <p:cNvCxnSpPr>
            <a:stCxn id="6" idx="1"/>
          </p:cNvCxnSpPr>
          <p:nvPr/>
        </p:nvCxnSpPr>
        <p:spPr>
          <a:xfrm flipH="1">
            <a:off x="4038600" y="2524036"/>
            <a:ext cx="671400" cy="1209764"/>
          </a:xfrm>
          <a:prstGeom prst="straightConnector1">
            <a:avLst/>
          </a:prstGeom>
          <a:ln w="12700"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1524001" y="2920621"/>
            <a:ext cx="1249054" cy="1132764"/>
          </a:xfrm>
          <a:custGeom>
            <a:avLst/>
            <a:gdLst>
              <a:gd name="connsiteX0" fmla="*/ 464024 w 657651"/>
              <a:gd name="connsiteY0" fmla="*/ 56014 h 724754"/>
              <a:gd name="connsiteX1" fmla="*/ 395785 w 657651"/>
              <a:gd name="connsiteY1" fmla="*/ 15070 h 724754"/>
              <a:gd name="connsiteX2" fmla="*/ 95534 w 657651"/>
              <a:gd name="connsiteY2" fmla="*/ 15070 h 724754"/>
              <a:gd name="connsiteX3" fmla="*/ 54591 w 657651"/>
              <a:gd name="connsiteY3" fmla="*/ 28718 h 724754"/>
              <a:gd name="connsiteX4" fmla="*/ 0 w 657651"/>
              <a:gd name="connsiteY4" fmla="*/ 110605 h 724754"/>
              <a:gd name="connsiteX5" fmla="*/ 13648 w 657651"/>
              <a:gd name="connsiteY5" fmla="*/ 288026 h 724754"/>
              <a:gd name="connsiteX6" fmla="*/ 40943 w 657651"/>
              <a:gd name="connsiteY6" fmla="*/ 397208 h 724754"/>
              <a:gd name="connsiteX7" fmla="*/ 136478 w 657651"/>
              <a:gd name="connsiteY7" fmla="*/ 465447 h 724754"/>
              <a:gd name="connsiteX8" fmla="*/ 177421 w 657651"/>
              <a:gd name="connsiteY8" fmla="*/ 520038 h 724754"/>
              <a:gd name="connsiteX9" fmla="*/ 232012 w 657651"/>
              <a:gd name="connsiteY9" fmla="*/ 601924 h 724754"/>
              <a:gd name="connsiteX10" fmla="*/ 272955 w 657651"/>
              <a:gd name="connsiteY10" fmla="*/ 615572 h 724754"/>
              <a:gd name="connsiteX11" fmla="*/ 354842 w 657651"/>
              <a:gd name="connsiteY11" fmla="*/ 683811 h 724754"/>
              <a:gd name="connsiteX12" fmla="*/ 436728 w 657651"/>
              <a:gd name="connsiteY12" fmla="*/ 724754 h 724754"/>
              <a:gd name="connsiteX13" fmla="*/ 614149 w 657651"/>
              <a:gd name="connsiteY13" fmla="*/ 683811 h 724754"/>
              <a:gd name="connsiteX14" fmla="*/ 641445 w 657651"/>
              <a:gd name="connsiteY14" fmla="*/ 642868 h 724754"/>
              <a:gd name="connsiteX15" fmla="*/ 641445 w 657651"/>
              <a:gd name="connsiteY15" fmla="*/ 479094 h 724754"/>
              <a:gd name="connsiteX16" fmla="*/ 614149 w 657651"/>
              <a:gd name="connsiteY16" fmla="*/ 438151 h 724754"/>
              <a:gd name="connsiteX17" fmla="*/ 573206 w 657651"/>
              <a:gd name="connsiteY17" fmla="*/ 356265 h 724754"/>
              <a:gd name="connsiteX18" fmla="*/ 545910 w 657651"/>
              <a:gd name="connsiteY18" fmla="*/ 219787 h 724754"/>
              <a:gd name="connsiteX19" fmla="*/ 518615 w 657651"/>
              <a:gd name="connsiteY19" fmla="*/ 178844 h 724754"/>
              <a:gd name="connsiteX20" fmla="*/ 504967 w 657651"/>
              <a:gd name="connsiteY20" fmla="*/ 137900 h 724754"/>
              <a:gd name="connsiteX21" fmla="*/ 464024 w 657651"/>
              <a:gd name="connsiteY21" fmla="*/ 56014 h 72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657651" h="724754">
                <a:moveTo>
                  <a:pt x="464024" y="56014"/>
                </a:moveTo>
                <a:cubicBezTo>
                  <a:pt x="445827" y="35542"/>
                  <a:pt x="420414" y="24922"/>
                  <a:pt x="395785" y="15070"/>
                </a:cubicBezTo>
                <a:cubicBezTo>
                  <a:pt x="314442" y="-17467"/>
                  <a:pt x="140758" y="12410"/>
                  <a:pt x="95534" y="15070"/>
                </a:cubicBezTo>
                <a:cubicBezTo>
                  <a:pt x="81886" y="19619"/>
                  <a:pt x="64763" y="18546"/>
                  <a:pt x="54591" y="28718"/>
                </a:cubicBezTo>
                <a:cubicBezTo>
                  <a:pt x="31394" y="51915"/>
                  <a:pt x="0" y="110605"/>
                  <a:pt x="0" y="110605"/>
                </a:cubicBezTo>
                <a:cubicBezTo>
                  <a:pt x="4549" y="169745"/>
                  <a:pt x="5260" y="229307"/>
                  <a:pt x="13648" y="288026"/>
                </a:cubicBezTo>
                <a:cubicBezTo>
                  <a:pt x="18953" y="325163"/>
                  <a:pt x="9729" y="376399"/>
                  <a:pt x="40943" y="397208"/>
                </a:cubicBezTo>
                <a:cubicBezTo>
                  <a:pt x="64196" y="412710"/>
                  <a:pt x="119544" y="448513"/>
                  <a:pt x="136478" y="465447"/>
                </a:cubicBezTo>
                <a:cubicBezTo>
                  <a:pt x="152562" y="481531"/>
                  <a:pt x="164377" y="501404"/>
                  <a:pt x="177421" y="520038"/>
                </a:cubicBezTo>
                <a:cubicBezTo>
                  <a:pt x="196233" y="546913"/>
                  <a:pt x="200891" y="591550"/>
                  <a:pt x="232012" y="601924"/>
                </a:cubicBezTo>
                <a:lnTo>
                  <a:pt x="272955" y="615572"/>
                </a:lnTo>
                <a:cubicBezTo>
                  <a:pt x="303139" y="645756"/>
                  <a:pt x="316839" y="664809"/>
                  <a:pt x="354842" y="683811"/>
                </a:cubicBezTo>
                <a:cubicBezTo>
                  <a:pt x="467853" y="740317"/>
                  <a:pt x="319387" y="646527"/>
                  <a:pt x="436728" y="724754"/>
                </a:cubicBezTo>
                <a:cubicBezTo>
                  <a:pt x="494325" y="718354"/>
                  <a:pt x="564914" y="724840"/>
                  <a:pt x="614149" y="683811"/>
                </a:cubicBezTo>
                <a:cubicBezTo>
                  <a:pt x="626750" y="673310"/>
                  <a:pt x="632346" y="656516"/>
                  <a:pt x="641445" y="642868"/>
                </a:cubicBezTo>
                <a:cubicBezTo>
                  <a:pt x="659371" y="571164"/>
                  <a:pt x="666449" y="570772"/>
                  <a:pt x="641445" y="479094"/>
                </a:cubicBezTo>
                <a:cubicBezTo>
                  <a:pt x="637129" y="463269"/>
                  <a:pt x="622115" y="452489"/>
                  <a:pt x="614149" y="438151"/>
                </a:cubicBezTo>
                <a:cubicBezTo>
                  <a:pt x="599328" y="411474"/>
                  <a:pt x="586854" y="383560"/>
                  <a:pt x="573206" y="356265"/>
                </a:cubicBezTo>
                <a:cubicBezTo>
                  <a:pt x="568176" y="321055"/>
                  <a:pt x="564967" y="257901"/>
                  <a:pt x="545910" y="219787"/>
                </a:cubicBezTo>
                <a:cubicBezTo>
                  <a:pt x="538575" y="205116"/>
                  <a:pt x="525950" y="193515"/>
                  <a:pt x="518615" y="178844"/>
                </a:cubicBezTo>
                <a:cubicBezTo>
                  <a:pt x="512181" y="165977"/>
                  <a:pt x="513329" y="149607"/>
                  <a:pt x="504967" y="137900"/>
                </a:cubicBezTo>
                <a:cubicBezTo>
                  <a:pt x="440726" y="47962"/>
                  <a:pt x="482221" y="76486"/>
                  <a:pt x="464024" y="56014"/>
                </a:cubicBezTo>
                <a:close/>
              </a:path>
            </a:pathLst>
          </a:cu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710000" y="3183509"/>
            <a:ext cx="1254457" cy="940389"/>
          </a:xfrm>
          <a:custGeom>
            <a:avLst/>
            <a:gdLst>
              <a:gd name="connsiteX0" fmla="*/ 464024 w 657651"/>
              <a:gd name="connsiteY0" fmla="*/ 56014 h 724754"/>
              <a:gd name="connsiteX1" fmla="*/ 395785 w 657651"/>
              <a:gd name="connsiteY1" fmla="*/ 15070 h 724754"/>
              <a:gd name="connsiteX2" fmla="*/ 95534 w 657651"/>
              <a:gd name="connsiteY2" fmla="*/ 15070 h 724754"/>
              <a:gd name="connsiteX3" fmla="*/ 54591 w 657651"/>
              <a:gd name="connsiteY3" fmla="*/ 28718 h 724754"/>
              <a:gd name="connsiteX4" fmla="*/ 0 w 657651"/>
              <a:gd name="connsiteY4" fmla="*/ 110605 h 724754"/>
              <a:gd name="connsiteX5" fmla="*/ 13648 w 657651"/>
              <a:gd name="connsiteY5" fmla="*/ 288026 h 724754"/>
              <a:gd name="connsiteX6" fmla="*/ 40943 w 657651"/>
              <a:gd name="connsiteY6" fmla="*/ 397208 h 724754"/>
              <a:gd name="connsiteX7" fmla="*/ 136478 w 657651"/>
              <a:gd name="connsiteY7" fmla="*/ 465447 h 724754"/>
              <a:gd name="connsiteX8" fmla="*/ 177421 w 657651"/>
              <a:gd name="connsiteY8" fmla="*/ 520038 h 724754"/>
              <a:gd name="connsiteX9" fmla="*/ 232012 w 657651"/>
              <a:gd name="connsiteY9" fmla="*/ 601924 h 724754"/>
              <a:gd name="connsiteX10" fmla="*/ 272955 w 657651"/>
              <a:gd name="connsiteY10" fmla="*/ 615572 h 724754"/>
              <a:gd name="connsiteX11" fmla="*/ 354842 w 657651"/>
              <a:gd name="connsiteY11" fmla="*/ 683811 h 724754"/>
              <a:gd name="connsiteX12" fmla="*/ 436728 w 657651"/>
              <a:gd name="connsiteY12" fmla="*/ 724754 h 724754"/>
              <a:gd name="connsiteX13" fmla="*/ 614149 w 657651"/>
              <a:gd name="connsiteY13" fmla="*/ 683811 h 724754"/>
              <a:gd name="connsiteX14" fmla="*/ 641445 w 657651"/>
              <a:gd name="connsiteY14" fmla="*/ 642868 h 724754"/>
              <a:gd name="connsiteX15" fmla="*/ 641445 w 657651"/>
              <a:gd name="connsiteY15" fmla="*/ 479094 h 724754"/>
              <a:gd name="connsiteX16" fmla="*/ 614149 w 657651"/>
              <a:gd name="connsiteY16" fmla="*/ 438151 h 724754"/>
              <a:gd name="connsiteX17" fmla="*/ 573206 w 657651"/>
              <a:gd name="connsiteY17" fmla="*/ 356265 h 724754"/>
              <a:gd name="connsiteX18" fmla="*/ 545910 w 657651"/>
              <a:gd name="connsiteY18" fmla="*/ 219787 h 724754"/>
              <a:gd name="connsiteX19" fmla="*/ 518615 w 657651"/>
              <a:gd name="connsiteY19" fmla="*/ 178844 h 724754"/>
              <a:gd name="connsiteX20" fmla="*/ 504967 w 657651"/>
              <a:gd name="connsiteY20" fmla="*/ 137900 h 724754"/>
              <a:gd name="connsiteX21" fmla="*/ 464024 w 657651"/>
              <a:gd name="connsiteY21" fmla="*/ 56014 h 724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657651" h="724754">
                <a:moveTo>
                  <a:pt x="464024" y="56014"/>
                </a:moveTo>
                <a:cubicBezTo>
                  <a:pt x="445827" y="35542"/>
                  <a:pt x="420414" y="24922"/>
                  <a:pt x="395785" y="15070"/>
                </a:cubicBezTo>
                <a:cubicBezTo>
                  <a:pt x="314442" y="-17467"/>
                  <a:pt x="140758" y="12410"/>
                  <a:pt x="95534" y="15070"/>
                </a:cubicBezTo>
                <a:cubicBezTo>
                  <a:pt x="81886" y="19619"/>
                  <a:pt x="64763" y="18546"/>
                  <a:pt x="54591" y="28718"/>
                </a:cubicBezTo>
                <a:cubicBezTo>
                  <a:pt x="31394" y="51915"/>
                  <a:pt x="0" y="110605"/>
                  <a:pt x="0" y="110605"/>
                </a:cubicBezTo>
                <a:cubicBezTo>
                  <a:pt x="4549" y="169745"/>
                  <a:pt x="5260" y="229307"/>
                  <a:pt x="13648" y="288026"/>
                </a:cubicBezTo>
                <a:cubicBezTo>
                  <a:pt x="18953" y="325163"/>
                  <a:pt x="9729" y="376399"/>
                  <a:pt x="40943" y="397208"/>
                </a:cubicBezTo>
                <a:cubicBezTo>
                  <a:pt x="64196" y="412710"/>
                  <a:pt x="119544" y="448513"/>
                  <a:pt x="136478" y="465447"/>
                </a:cubicBezTo>
                <a:cubicBezTo>
                  <a:pt x="152562" y="481531"/>
                  <a:pt x="164377" y="501404"/>
                  <a:pt x="177421" y="520038"/>
                </a:cubicBezTo>
                <a:cubicBezTo>
                  <a:pt x="196233" y="546913"/>
                  <a:pt x="200891" y="591550"/>
                  <a:pt x="232012" y="601924"/>
                </a:cubicBezTo>
                <a:lnTo>
                  <a:pt x="272955" y="615572"/>
                </a:lnTo>
                <a:cubicBezTo>
                  <a:pt x="303139" y="645756"/>
                  <a:pt x="316839" y="664809"/>
                  <a:pt x="354842" y="683811"/>
                </a:cubicBezTo>
                <a:cubicBezTo>
                  <a:pt x="467853" y="740317"/>
                  <a:pt x="319387" y="646527"/>
                  <a:pt x="436728" y="724754"/>
                </a:cubicBezTo>
                <a:cubicBezTo>
                  <a:pt x="494325" y="718354"/>
                  <a:pt x="564914" y="724840"/>
                  <a:pt x="614149" y="683811"/>
                </a:cubicBezTo>
                <a:cubicBezTo>
                  <a:pt x="626750" y="673310"/>
                  <a:pt x="632346" y="656516"/>
                  <a:pt x="641445" y="642868"/>
                </a:cubicBezTo>
                <a:cubicBezTo>
                  <a:pt x="659371" y="571164"/>
                  <a:pt x="666449" y="570772"/>
                  <a:pt x="641445" y="479094"/>
                </a:cubicBezTo>
                <a:cubicBezTo>
                  <a:pt x="637129" y="463269"/>
                  <a:pt x="622115" y="452489"/>
                  <a:pt x="614149" y="438151"/>
                </a:cubicBezTo>
                <a:cubicBezTo>
                  <a:pt x="599328" y="411474"/>
                  <a:pt x="586854" y="383560"/>
                  <a:pt x="573206" y="356265"/>
                </a:cubicBezTo>
                <a:cubicBezTo>
                  <a:pt x="568176" y="321055"/>
                  <a:pt x="564967" y="257901"/>
                  <a:pt x="545910" y="219787"/>
                </a:cubicBezTo>
                <a:cubicBezTo>
                  <a:pt x="538575" y="205116"/>
                  <a:pt x="525950" y="193515"/>
                  <a:pt x="518615" y="178844"/>
                </a:cubicBezTo>
                <a:cubicBezTo>
                  <a:pt x="512181" y="165977"/>
                  <a:pt x="513329" y="149607"/>
                  <a:pt x="504967" y="137900"/>
                </a:cubicBezTo>
                <a:cubicBezTo>
                  <a:pt x="440726" y="47962"/>
                  <a:pt x="482221" y="76486"/>
                  <a:pt x="464024" y="56014"/>
                </a:cubicBezTo>
                <a:close/>
              </a:path>
            </a:pathLst>
          </a:cu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593075" y="4053385"/>
            <a:ext cx="2594172" cy="805218"/>
          </a:xfrm>
          <a:custGeom>
            <a:avLst/>
            <a:gdLst>
              <a:gd name="connsiteX0" fmla="*/ 0 w 2594172"/>
              <a:gd name="connsiteY0" fmla="*/ 40943 h 805218"/>
              <a:gd name="connsiteX1" fmla="*/ 68238 w 2594172"/>
              <a:gd name="connsiteY1" fmla="*/ 95534 h 805218"/>
              <a:gd name="connsiteX2" fmla="*/ 122829 w 2594172"/>
              <a:gd name="connsiteY2" fmla="*/ 218364 h 805218"/>
              <a:gd name="connsiteX3" fmla="*/ 204716 w 2594172"/>
              <a:gd name="connsiteY3" fmla="*/ 341194 h 805218"/>
              <a:gd name="connsiteX4" fmla="*/ 218364 w 2594172"/>
              <a:gd name="connsiteY4" fmla="*/ 382137 h 805218"/>
              <a:gd name="connsiteX5" fmla="*/ 300250 w 2594172"/>
              <a:gd name="connsiteY5" fmla="*/ 464024 h 805218"/>
              <a:gd name="connsiteX6" fmla="*/ 382137 w 2594172"/>
              <a:gd name="connsiteY6" fmla="*/ 600502 h 805218"/>
              <a:gd name="connsiteX7" fmla="*/ 545910 w 2594172"/>
              <a:gd name="connsiteY7" fmla="*/ 668740 h 805218"/>
              <a:gd name="connsiteX8" fmla="*/ 791570 w 2594172"/>
              <a:gd name="connsiteY8" fmla="*/ 764275 h 805218"/>
              <a:gd name="connsiteX9" fmla="*/ 996286 w 2594172"/>
              <a:gd name="connsiteY9" fmla="*/ 791570 h 805218"/>
              <a:gd name="connsiteX10" fmla="*/ 1064525 w 2594172"/>
              <a:gd name="connsiteY10" fmla="*/ 805218 h 805218"/>
              <a:gd name="connsiteX11" fmla="*/ 1555844 w 2594172"/>
              <a:gd name="connsiteY11" fmla="*/ 777922 h 805218"/>
              <a:gd name="connsiteX12" fmla="*/ 1637731 w 2594172"/>
              <a:gd name="connsiteY12" fmla="*/ 723331 h 805218"/>
              <a:gd name="connsiteX13" fmla="*/ 1705970 w 2594172"/>
              <a:gd name="connsiteY13" fmla="*/ 696036 h 805218"/>
              <a:gd name="connsiteX14" fmla="*/ 1828800 w 2594172"/>
              <a:gd name="connsiteY14" fmla="*/ 668740 h 805218"/>
              <a:gd name="connsiteX15" fmla="*/ 1965277 w 2594172"/>
              <a:gd name="connsiteY15" fmla="*/ 641445 h 805218"/>
              <a:gd name="connsiteX16" fmla="*/ 2088107 w 2594172"/>
              <a:gd name="connsiteY16" fmla="*/ 586854 h 805218"/>
              <a:gd name="connsiteX17" fmla="*/ 2333767 w 2594172"/>
              <a:gd name="connsiteY17" fmla="*/ 504967 h 805218"/>
              <a:gd name="connsiteX18" fmla="*/ 2415653 w 2594172"/>
              <a:gd name="connsiteY18" fmla="*/ 464024 h 805218"/>
              <a:gd name="connsiteX19" fmla="*/ 2511188 w 2594172"/>
              <a:gd name="connsiteY19" fmla="*/ 382137 h 805218"/>
              <a:gd name="connsiteX20" fmla="*/ 2579426 w 2594172"/>
              <a:gd name="connsiteY20" fmla="*/ 259308 h 805218"/>
              <a:gd name="connsiteX21" fmla="*/ 2579426 w 2594172"/>
              <a:gd name="connsiteY21" fmla="*/ 150125 h 805218"/>
              <a:gd name="connsiteX22" fmla="*/ 2593074 w 2594172"/>
              <a:gd name="connsiteY22" fmla="*/ 81887 h 805218"/>
              <a:gd name="connsiteX23" fmla="*/ 2593074 w 2594172"/>
              <a:gd name="connsiteY23" fmla="*/ 0 h 805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594172" h="805218">
                <a:moveTo>
                  <a:pt x="0" y="40943"/>
                </a:moveTo>
                <a:cubicBezTo>
                  <a:pt x="22746" y="59140"/>
                  <a:pt x="51657" y="71584"/>
                  <a:pt x="68238" y="95534"/>
                </a:cubicBezTo>
                <a:cubicBezTo>
                  <a:pt x="93741" y="132372"/>
                  <a:pt x="102792" y="178289"/>
                  <a:pt x="122829" y="218364"/>
                </a:cubicBezTo>
                <a:cubicBezTo>
                  <a:pt x="149151" y="271007"/>
                  <a:pt x="170431" y="295480"/>
                  <a:pt x="204716" y="341194"/>
                </a:cubicBezTo>
                <a:cubicBezTo>
                  <a:pt x="209265" y="354842"/>
                  <a:pt x="209377" y="370903"/>
                  <a:pt x="218364" y="382137"/>
                </a:cubicBezTo>
                <a:cubicBezTo>
                  <a:pt x="332753" y="525123"/>
                  <a:pt x="173860" y="253375"/>
                  <a:pt x="300250" y="464024"/>
                </a:cubicBezTo>
                <a:cubicBezTo>
                  <a:pt x="337173" y="525563"/>
                  <a:pt x="333462" y="551827"/>
                  <a:pt x="382137" y="600502"/>
                </a:cubicBezTo>
                <a:cubicBezTo>
                  <a:pt x="421396" y="639761"/>
                  <a:pt x="506436" y="654120"/>
                  <a:pt x="545910" y="668740"/>
                </a:cubicBezTo>
                <a:cubicBezTo>
                  <a:pt x="628301" y="699255"/>
                  <a:pt x="704388" y="753378"/>
                  <a:pt x="791570" y="764275"/>
                </a:cubicBezTo>
                <a:cubicBezTo>
                  <a:pt x="846792" y="771177"/>
                  <a:pt x="939764" y="782150"/>
                  <a:pt x="996286" y="791570"/>
                </a:cubicBezTo>
                <a:cubicBezTo>
                  <a:pt x="1019167" y="795384"/>
                  <a:pt x="1041779" y="800669"/>
                  <a:pt x="1064525" y="805218"/>
                </a:cubicBezTo>
                <a:cubicBezTo>
                  <a:pt x="1228298" y="796119"/>
                  <a:pt x="1393467" y="801119"/>
                  <a:pt x="1555844" y="777922"/>
                </a:cubicBezTo>
                <a:cubicBezTo>
                  <a:pt x="1588320" y="773283"/>
                  <a:pt x="1608931" y="739040"/>
                  <a:pt x="1637731" y="723331"/>
                </a:cubicBezTo>
                <a:cubicBezTo>
                  <a:pt x="1659238" y="711600"/>
                  <a:pt x="1683031" y="704638"/>
                  <a:pt x="1705970" y="696036"/>
                </a:cubicBezTo>
                <a:cubicBezTo>
                  <a:pt x="1773004" y="670898"/>
                  <a:pt x="1733032" y="690021"/>
                  <a:pt x="1828800" y="668740"/>
                </a:cubicBezTo>
                <a:cubicBezTo>
                  <a:pt x="2000304" y="630629"/>
                  <a:pt x="1631796" y="689086"/>
                  <a:pt x="1965277" y="641445"/>
                </a:cubicBezTo>
                <a:cubicBezTo>
                  <a:pt x="2006220" y="623248"/>
                  <a:pt x="2046155" y="602586"/>
                  <a:pt x="2088107" y="586854"/>
                </a:cubicBezTo>
                <a:cubicBezTo>
                  <a:pt x="2342754" y="491361"/>
                  <a:pt x="1979016" y="657002"/>
                  <a:pt x="2333767" y="504967"/>
                </a:cubicBezTo>
                <a:cubicBezTo>
                  <a:pt x="2518976" y="425592"/>
                  <a:pt x="2243117" y="521537"/>
                  <a:pt x="2415653" y="464024"/>
                </a:cubicBezTo>
                <a:cubicBezTo>
                  <a:pt x="2434480" y="449904"/>
                  <a:pt x="2497610" y="406578"/>
                  <a:pt x="2511188" y="382137"/>
                </a:cubicBezTo>
                <a:cubicBezTo>
                  <a:pt x="2594686" y="231841"/>
                  <a:pt x="2484531" y="354203"/>
                  <a:pt x="2579426" y="259308"/>
                </a:cubicBezTo>
                <a:cubicBezTo>
                  <a:pt x="2610624" y="165715"/>
                  <a:pt x="2579426" y="281879"/>
                  <a:pt x="2579426" y="150125"/>
                </a:cubicBezTo>
                <a:cubicBezTo>
                  <a:pt x="2579426" y="126929"/>
                  <a:pt x="2590974" y="104988"/>
                  <a:pt x="2593074" y="81887"/>
                </a:cubicBezTo>
                <a:cubicBezTo>
                  <a:pt x="2595545" y="54703"/>
                  <a:pt x="2593074" y="27296"/>
                  <a:pt x="2593074" y="0"/>
                </a:cubicBezTo>
              </a:path>
            </a:pathLst>
          </a:custGeom>
          <a:ln w="1270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4" idx="1"/>
          </p:cNvCxnSpPr>
          <p:nvPr/>
        </p:nvCxnSpPr>
        <p:spPr>
          <a:xfrm flipH="1" flipV="1">
            <a:off x="3957272" y="4858603"/>
            <a:ext cx="614728" cy="67320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3830" y="3800732"/>
            <a:ext cx="1295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ace of all input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96000" y="3828365"/>
            <a:ext cx="1295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ace of all output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93075" y="4899630"/>
            <a:ext cx="1295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pp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 b="79161"/>
          <a:stretch>
            <a:fillRect/>
          </a:stretch>
        </p:blipFill>
        <p:spPr bwMode="auto">
          <a:xfrm>
            <a:off x="533400" y="1409700"/>
            <a:ext cx="7696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38200" y="2895600"/>
          <a:ext cx="6045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4" imgW="3276360" imgH="203040" progId="Equation.DSMT4">
                  <p:embed/>
                </p:oleObj>
              </mc:Choice>
              <mc:Fallback>
                <p:oleObj name="Equation" r:id="rId4" imgW="3276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95600"/>
                        <a:ext cx="6045200" cy="376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2362200"/>
            <a:ext cx="3048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9144" tIns="9144" rIns="9144" bIns="9144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 t="19682" b="61794"/>
          <a:stretch>
            <a:fillRect/>
          </a:stretch>
        </p:blipFill>
        <p:spPr bwMode="auto">
          <a:xfrm>
            <a:off x="609600" y="609600"/>
            <a:ext cx="7696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295400" y="2438400"/>
            <a:ext cx="6400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ounding the operator by a line -&gt; nonlinearities must be sof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>
            <a:endCxn id="8" idx="4"/>
          </p:cNvCxnSpPr>
          <p:nvPr/>
        </p:nvCxnSpPr>
        <p:spPr>
          <a:xfrm rot="5400000" flipH="1" flipV="1">
            <a:off x="3924300" y="2019300"/>
            <a:ext cx="609600" cy="228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4038600" y="1295400"/>
            <a:ext cx="6096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364179"/>
              </p:ext>
            </p:extLst>
          </p:nvPr>
        </p:nvGraphicFramePr>
        <p:xfrm>
          <a:off x="2590800" y="2841851"/>
          <a:ext cx="3505200" cy="207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2031840" imgH="1257120" progId="Equation.DSMT4">
                  <p:embed/>
                </p:oleObj>
              </mc:Choice>
              <mc:Fallback>
                <p:oleObj name="Equation" r:id="rId4" imgW="2031840" imgH="1257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41851"/>
                        <a:ext cx="3505200" cy="20724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23341"/>
              </p:ext>
            </p:extLst>
          </p:nvPr>
        </p:nvGraphicFramePr>
        <p:xfrm>
          <a:off x="2569368" y="5029200"/>
          <a:ext cx="35480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2057400" imgH="190440" progId="Equation.DSMT4">
                  <p:embed/>
                </p:oleObj>
              </mc:Choice>
              <mc:Fallback>
                <p:oleObj name="Equation" r:id="rId6" imgW="20574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368" y="5029200"/>
                        <a:ext cx="3548063" cy="31432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5994" y="5943600"/>
            <a:ext cx="540987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ystems with finite gain are said to be finite-gain-stab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 t="37048" b="28003"/>
          <a:stretch>
            <a:fillRect/>
          </a:stretch>
        </p:blipFill>
        <p:spPr bwMode="auto">
          <a:xfrm>
            <a:off x="516622" y="969824"/>
            <a:ext cx="7696200" cy="23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98859" y="12954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ight Arrow 3"/>
          <p:cNvSpPr/>
          <p:nvPr/>
        </p:nvSpPr>
        <p:spPr>
          <a:xfrm>
            <a:off x="5715000" y="1333500"/>
            <a:ext cx="152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8426741" y="1205568"/>
            <a:ext cx="139118" cy="533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562600" y="824568"/>
            <a:ext cx="3124200" cy="1295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6400800" y="2924174"/>
            <a:ext cx="2039962" cy="362902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734" y="2282308"/>
            <a:ext cx="4486275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70839" b="3691"/>
          <a:stretch/>
        </p:blipFill>
        <p:spPr bwMode="auto">
          <a:xfrm>
            <a:off x="838200" y="914400"/>
            <a:ext cx="7696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579534" y="2739508"/>
            <a:ext cx="1219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pe =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>
            <a:stCxn id="4" idx="1"/>
          </p:cNvCxnSpPr>
          <p:nvPr/>
        </p:nvCxnSpPr>
        <p:spPr>
          <a:xfrm rot="10800000" flipV="1">
            <a:off x="3665134" y="2924174"/>
            <a:ext cx="914400" cy="12013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1000" y="0"/>
            <a:ext cx="59436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tic operator, i.e. no derivativ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not a very interesting problem from a control perspective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10800000">
            <a:off x="2750734" y="3926442"/>
            <a:ext cx="762000" cy="71806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88934" y="4492108"/>
            <a:ext cx="16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pe = 0.2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98534" y="3272908"/>
            <a:ext cx="16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pe = 4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rot="10800000" flipV="1">
            <a:off x="3131734" y="3457574"/>
            <a:ext cx="1066800" cy="878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 l="3226" t="22442" r="70968" b="55115"/>
          <a:stretch>
            <a:fillRect/>
          </a:stretch>
        </p:blipFill>
        <p:spPr bwMode="auto">
          <a:xfrm>
            <a:off x="381000" y="64008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flipH="1">
            <a:off x="7615854" y="3457574"/>
            <a:ext cx="457200" cy="633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7051747" y="4090986"/>
            <a:ext cx="587991" cy="2405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7737547" y="3730109"/>
            <a:ext cx="152400" cy="967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>
            <a:stCxn id="16" idx="4"/>
          </p:cNvCxnSpPr>
          <p:nvPr/>
        </p:nvCxnSpPr>
        <p:spPr>
          <a:xfrm>
            <a:off x="7813747" y="3826906"/>
            <a:ext cx="0" cy="100226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477102" y="4699663"/>
            <a:ext cx="71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=1.1</a:t>
            </a:r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6975547" y="3774280"/>
            <a:ext cx="9144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400800" y="3228974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u=.25+.4=.62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477000" y="4999672"/>
            <a:ext cx="1905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/u=.6</a:t>
            </a:r>
          </a:p>
          <a:p>
            <a:r>
              <a:rPr lang="en-US" dirty="0" smtClean="0"/>
              <a:t>Looking for bound on ratio of input to output not max slope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5565842" y="3457574"/>
            <a:ext cx="758758" cy="63341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 flipH="1">
            <a:off x="1758242" y="1137359"/>
            <a:ext cx="5546556" cy="4338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5800" y="914400"/>
            <a:ext cx="1804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bout this?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2514600" y="2895600"/>
            <a:ext cx="3886200" cy="8382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 t="70839" r="80198" b="23372"/>
          <a:stretch>
            <a:fillRect/>
          </a:stretch>
        </p:blipFill>
        <p:spPr bwMode="auto">
          <a:xfrm>
            <a:off x="609600" y="457200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477000" y="1981200"/>
            <a:ext cx="1219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pe =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>
          <a:xfrm rot="10800000" flipV="1">
            <a:off x="5562600" y="2165866"/>
            <a:ext cx="914400" cy="12013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4610100" y="1638300"/>
            <a:ext cx="1066800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34000" y="1066800"/>
            <a:ext cx="16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pe = 0.2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1981200"/>
            <a:ext cx="1600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lope = 4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962400" y="2209800"/>
            <a:ext cx="685800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 noChangeArrowheads="1"/>
          </p:cNvPicPr>
          <p:nvPr/>
        </p:nvPicPr>
        <p:blipFill rotWithShape="1">
          <a:blip r:embed="rId3" cstate="print"/>
          <a:srcRect l="27235" t="85420" r="40594" b="3449"/>
          <a:stretch/>
        </p:blipFill>
        <p:spPr bwMode="auto">
          <a:xfrm>
            <a:off x="895634" y="5562600"/>
            <a:ext cx="2475931" cy="732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371565" y="5702788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4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2933700" y="1828793"/>
            <a:ext cx="3086100" cy="2925907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059906" y="1893325"/>
            <a:ext cx="2445260" cy="325403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flipH="1">
            <a:off x="584302" y="1611868"/>
            <a:ext cx="2392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ok for this max slop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915991"/>
            <a:ext cx="4724400" cy="3427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343400"/>
            <a:ext cx="848214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 l="17571" t="75530" r="16279" b="7514"/>
          <a:stretch>
            <a:fillRect/>
          </a:stretch>
        </p:blipFill>
        <p:spPr bwMode="auto">
          <a:xfrm>
            <a:off x="1822007" y="5562600"/>
            <a:ext cx="4648200" cy="798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12474" y="207581"/>
            <a:ext cx="103970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/>
          <a:srcRect t="5789" b="79161"/>
          <a:stretch>
            <a:fillRect/>
          </a:stretch>
        </p:blipFill>
        <p:spPr bwMode="auto">
          <a:xfrm>
            <a:off x="1219200" y="114300"/>
            <a:ext cx="7696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581400" y="685800"/>
            <a:ext cx="304800" cy="3048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9144" tIns="9144" rIns="9144" bIns="9144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807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22660"/>
              </p:ext>
            </p:extLst>
          </p:nvPr>
        </p:nvGraphicFramePr>
        <p:xfrm>
          <a:off x="2209800" y="3041745"/>
          <a:ext cx="625018" cy="44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3" imgW="266400" imgH="190440" progId="Equation.DSMT4">
                  <p:embed/>
                </p:oleObj>
              </mc:Choice>
              <mc:Fallback>
                <p:oleObj name="Equation" r:id="rId3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1745"/>
                        <a:ext cx="625018" cy="4469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295400" y="914400"/>
            <a:ext cx="7315200" cy="4191000"/>
            <a:chOff x="1981200" y="3276600"/>
            <a:chExt cx="1143000" cy="9906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981200" y="4267200"/>
              <a:ext cx="1143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5400000">
              <a:off x="1485900" y="3771900"/>
              <a:ext cx="9906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Freeform 7"/>
          <p:cNvSpPr/>
          <p:nvPr/>
        </p:nvSpPr>
        <p:spPr>
          <a:xfrm>
            <a:off x="1296537" y="1610436"/>
            <a:ext cx="6687403" cy="3357349"/>
          </a:xfrm>
          <a:custGeom>
            <a:avLst/>
            <a:gdLst>
              <a:gd name="connsiteX0" fmla="*/ 0 w 6687403"/>
              <a:gd name="connsiteY0" fmla="*/ 0 h 3357349"/>
              <a:gd name="connsiteX1" fmla="*/ 900753 w 6687403"/>
              <a:gd name="connsiteY1" fmla="*/ 1965277 h 3357349"/>
              <a:gd name="connsiteX2" fmla="*/ 3684896 w 6687403"/>
              <a:gd name="connsiteY2" fmla="*/ 3029803 h 3357349"/>
              <a:gd name="connsiteX3" fmla="*/ 6687403 w 6687403"/>
              <a:gd name="connsiteY3" fmla="*/ 3357349 h 33573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87403" h="3357349">
                <a:moveTo>
                  <a:pt x="0" y="0"/>
                </a:moveTo>
                <a:cubicBezTo>
                  <a:pt x="143302" y="730155"/>
                  <a:pt x="286604" y="1460310"/>
                  <a:pt x="900753" y="1965277"/>
                </a:cubicBezTo>
                <a:cubicBezTo>
                  <a:pt x="1514902" y="2470244"/>
                  <a:pt x="2720454" y="2797791"/>
                  <a:pt x="3684896" y="3029803"/>
                </a:cubicBezTo>
                <a:cubicBezTo>
                  <a:pt x="4649338" y="3261815"/>
                  <a:pt x="5668370" y="3309582"/>
                  <a:pt x="6687403" y="335734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76886"/>
              </p:ext>
            </p:extLst>
          </p:nvPr>
        </p:nvGraphicFramePr>
        <p:xfrm>
          <a:off x="8334399" y="5105400"/>
          <a:ext cx="2079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99" y="5105400"/>
                        <a:ext cx="2079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49220"/>
              </p:ext>
            </p:extLst>
          </p:nvPr>
        </p:nvGraphicFramePr>
        <p:xfrm>
          <a:off x="7485063" y="3832580"/>
          <a:ext cx="7445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3" y="3832580"/>
                        <a:ext cx="744537" cy="4778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10992"/>
              </p:ext>
            </p:extLst>
          </p:nvPr>
        </p:nvGraphicFramePr>
        <p:xfrm>
          <a:off x="8224044" y="4489947"/>
          <a:ext cx="7731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044" y="4489947"/>
                        <a:ext cx="773112" cy="47783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296537" y="4312693"/>
            <a:ext cx="66885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296537" y="4343400"/>
            <a:ext cx="5713863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010400" y="5105400"/>
            <a:ext cx="1219200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010400" y="4343400"/>
            <a:ext cx="0" cy="7620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96885"/>
              </p:ext>
            </p:extLst>
          </p:nvPr>
        </p:nvGraphicFramePr>
        <p:xfrm>
          <a:off x="228600" y="4495800"/>
          <a:ext cx="14303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11" imgW="609480" imgH="164880" progId="Equation.DSMT4">
                  <p:embed/>
                </p:oleObj>
              </mc:Choice>
              <mc:Fallback>
                <p:oleObj name="Equation" r:id="rId11" imgW="6094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1430338" cy="388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1295400" y="4901821"/>
            <a:ext cx="6688540" cy="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13" cstate="print"/>
          <a:srcRect l="-1444" t="50000" r="1444"/>
          <a:stretch/>
        </p:blipFill>
        <p:spPr bwMode="auto">
          <a:xfrm>
            <a:off x="2900148" y="753583"/>
            <a:ext cx="5274973" cy="191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212474" y="207581"/>
            <a:ext cx="164801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 (</a:t>
            </a:r>
            <a:r>
              <a:rPr lang="en-US" dirty="0" err="1" smtClean="0"/>
              <a:t>cont</a:t>
            </a:r>
            <a:r>
              <a:rPr lang="en-US" dirty="0" smtClean="0"/>
              <a:t>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352" t="50000" r="21976"/>
          <a:stretch/>
        </p:blipFill>
        <p:spPr bwMode="auto">
          <a:xfrm>
            <a:off x="533400" y="1600200"/>
            <a:ext cx="7583447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 flipV="1">
            <a:off x="5562600" y="1600200"/>
            <a:ext cx="1524000" cy="3048000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219200" y="1600200"/>
            <a:ext cx="1524000" cy="3098612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6274" y="588581"/>
            <a:ext cx="164801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 (</a:t>
            </a:r>
            <a:r>
              <a:rPr lang="en-US" dirty="0" err="1" smtClean="0"/>
              <a:t>cont</a:t>
            </a:r>
            <a:r>
              <a:rPr lang="en-US" dirty="0" smtClean="0"/>
              <a:t>):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37577" y="1899746"/>
            <a:ext cx="2077223" cy="336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Connector 12"/>
          <p:cNvCxnSpPr/>
          <p:nvPr/>
        </p:nvCxnSpPr>
        <p:spPr>
          <a:xfrm flipV="1">
            <a:off x="4648200" y="2242487"/>
            <a:ext cx="2916971" cy="2253312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953000" y="1981201"/>
            <a:ext cx="2438400" cy="2717611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03171" y="1181101"/>
            <a:ext cx="15240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539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57200"/>
            <a:ext cx="789622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962400"/>
            <a:ext cx="55340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 b="44530"/>
          <a:stretch>
            <a:fillRect/>
          </a:stretch>
        </p:blipFill>
        <p:spPr bwMode="auto">
          <a:xfrm>
            <a:off x="609600" y="598227"/>
            <a:ext cx="753427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t="15414"/>
          <a:stretch>
            <a:fillRect/>
          </a:stretch>
        </p:blipFill>
        <p:spPr bwMode="auto">
          <a:xfrm>
            <a:off x="762000" y="152400"/>
            <a:ext cx="737235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rot="10800000" flipV="1">
            <a:off x="6167437" y="424934"/>
            <a:ext cx="762000" cy="50113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ight Brace 5"/>
          <p:cNvSpPr/>
          <p:nvPr/>
        </p:nvSpPr>
        <p:spPr>
          <a:xfrm>
            <a:off x="5557837" y="1459468"/>
            <a:ext cx="152400" cy="10668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786437" y="1764268"/>
            <a:ext cx="14302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=size of u(t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10400" y="2895600"/>
            <a:ext cx="182880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(t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rue, makes a statement on the whole of u over all tim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634038" y="3124200"/>
            <a:ext cx="1376363" cy="4688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191000" y="4331732"/>
            <a:ext cx="2357437" cy="11668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76237" y="4583668"/>
            <a:ext cx="740042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is different than the vector and matrix norms seen previously (chapter 2)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5244353"/>
            <a:ext cx="3429000" cy="161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5410200"/>
            <a:ext cx="285184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6172200"/>
            <a:ext cx="1600200" cy="4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85800" y="5029200"/>
            <a:ext cx="142224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ector nor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19600" y="5029200"/>
            <a:ext cx="144783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trix nor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286000" y="4343400"/>
            <a:ext cx="5334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010400" y="228600"/>
          <a:ext cx="1663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7" imgW="901440" imgH="164880" progId="Equation.DSMT4">
                  <p:embed/>
                </p:oleObj>
              </mc:Choice>
              <mc:Fallback>
                <p:oleObj name="Equation" r:id="rId7" imgW="9014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"/>
                        <a:ext cx="16637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 t="54688"/>
          <a:stretch>
            <a:fillRect/>
          </a:stretch>
        </p:blipFill>
        <p:spPr bwMode="auto">
          <a:xfrm>
            <a:off x="838200" y="609600"/>
            <a:ext cx="7534275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 rotWithShape="1">
          <a:blip r:embed="rId2" cstate="print"/>
          <a:srcRect l="1790" t="1434" r="31634" b="13896"/>
          <a:stretch/>
        </p:blipFill>
        <p:spPr bwMode="auto">
          <a:xfrm>
            <a:off x="235424" y="1253319"/>
            <a:ext cx="6629400" cy="416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82447" b="82866"/>
          <a:stretch/>
        </p:blipFill>
        <p:spPr bwMode="auto">
          <a:xfrm>
            <a:off x="302388" y="717350"/>
            <a:ext cx="1284027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46292" t="5861" r="41573" b="82866"/>
          <a:stretch/>
        </p:blipFill>
        <p:spPr bwMode="auto">
          <a:xfrm>
            <a:off x="3904476" y="1828800"/>
            <a:ext cx="1353324" cy="91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23541" r="17641" b="13944"/>
          <a:stretch/>
        </p:blipFill>
        <p:spPr bwMode="auto">
          <a:xfrm>
            <a:off x="3889043" y="4031776"/>
            <a:ext cx="1444957" cy="1149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33182" y="740096"/>
            <a:ext cx="5863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ine stability of the system using the small-gain theor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56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2971800"/>
            <a:ext cx="6748259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b="82866"/>
          <a:stretch>
            <a:fillRect/>
          </a:stretch>
        </p:blipFill>
        <p:spPr bwMode="auto">
          <a:xfrm>
            <a:off x="381000" y="304800"/>
            <a:ext cx="7315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6"/>
          <p:cNvGrpSpPr/>
          <p:nvPr/>
        </p:nvGrpSpPr>
        <p:grpSpPr>
          <a:xfrm>
            <a:off x="2209800" y="1295400"/>
            <a:ext cx="3715200" cy="838200"/>
            <a:chOff x="2286000" y="1676400"/>
            <a:chExt cx="3715200" cy="838200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 t="27778" r="25217" b="11111"/>
            <a:stretch>
              <a:fillRect/>
            </a:stretch>
          </p:blipFill>
          <p:spPr bwMode="auto">
            <a:xfrm>
              <a:off x="2286000" y="1676400"/>
              <a:ext cx="371520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114800" y="1905000"/>
            <a:ext cx="29135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4" name="Equation" r:id="rId6" imgW="164880" imgH="215640" progId="Equation.DSMT4">
                    <p:embed/>
                  </p:oleObj>
                </mc:Choice>
                <mc:Fallback>
                  <p:oleObj name="Equation" r:id="rId6" imgW="16488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1905000"/>
                          <a:ext cx="291353" cy="381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914400" y="2590800"/>
            <a:ext cx="7160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general, need to find the peak in the Bode plot to find the maximum gain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 t="32840" r="3000"/>
          <a:stretch>
            <a:fillRect/>
          </a:stretch>
        </p:blipFill>
        <p:spPr bwMode="auto">
          <a:xfrm>
            <a:off x="533400" y="609600"/>
            <a:ext cx="7924800" cy="4003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220" t="4144" r="1573" b="42191"/>
          <a:stretch>
            <a:fillRect/>
          </a:stretch>
        </p:blipFill>
        <p:spPr bwMode="auto">
          <a:xfrm>
            <a:off x="457200" y="4419601"/>
            <a:ext cx="8305800" cy="1838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581400" y="5943601"/>
            <a:ext cx="5181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r="83333" b="94289"/>
          <a:stretch>
            <a:fillRect/>
          </a:stretch>
        </p:blipFill>
        <p:spPr bwMode="auto">
          <a:xfrm>
            <a:off x="304800" y="2286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b="77155"/>
          <a:stretch>
            <a:fillRect/>
          </a:stretch>
        </p:blipFill>
        <p:spPr bwMode="auto">
          <a:xfrm>
            <a:off x="685800" y="304800"/>
            <a:ext cx="7315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752600"/>
            <a:ext cx="5791200" cy="3149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 t="57809" r="83719" b="34732"/>
          <a:stretch>
            <a:fillRect/>
          </a:stretch>
        </p:blipFill>
        <p:spPr bwMode="auto">
          <a:xfrm>
            <a:off x="3200400" y="5715001"/>
            <a:ext cx="2057400" cy="374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71600" y="5181600"/>
            <a:ext cx="3437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ximum gain of the nonlinearity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 t="55944"/>
          <a:stretch>
            <a:fillRect/>
          </a:stretch>
        </p:blipFill>
        <p:spPr bwMode="auto">
          <a:xfrm>
            <a:off x="304800" y="4038600"/>
            <a:ext cx="8534400" cy="14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914400"/>
            <a:ext cx="5534025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1000" y="3886200"/>
            <a:ext cx="1371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981200" y="3733800"/>
            <a:ext cx="1371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r="83333" b="94289"/>
          <a:stretch>
            <a:fillRect/>
          </a:stretch>
        </p:blipFill>
        <p:spPr bwMode="auto">
          <a:xfrm>
            <a:off x="381000" y="3810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3663" y="1530517"/>
            <a:ext cx="4876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ols:</a:t>
            </a:r>
          </a:p>
          <a:p>
            <a:r>
              <a:rPr lang="en-US" dirty="0" smtClean="0"/>
              <a:t>Function Spaces</a:t>
            </a:r>
          </a:p>
          <a:p>
            <a:r>
              <a:rPr lang="en-US" dirty="0" smtClean="0"/>
              <a:t>Truncations -&gt; Extended Function Spaces</a:t>
            </a:r>
          </a:p>
          <a:p>
            <a:r>
              <a:rPr lang="en-US" dirty="0" smtClean="0"/>
              <a:t>Define a system as a  mapping</a:t>
            </a:r>
          </a:p>
          <a:p>
            <a:r>
              <a:rPr lang="en-US" dirty="0" smtClean="0"/>
              <a:t>	- Causa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Right Brace 4"/>
          <p:cNvSpPr/>
          <p:nvPr/>
        </p:nvSpPr>
        <p:spPr>
          <a:xfrm>
            <a:off x="4330888" y="1601168"/>
            <a:ext cx="469711" cy="140667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212308" y="1814899"/>
            <a:ext cx="3048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escribe spaces of system inputs and outpu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212308" y="3276600"/>
            <a:ext cx="30480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efine input output stability based on membership in these sets</a:t>
            </a:r>
            <a:endParaRPr lang="en-US" dirty="0"/>
          </a:p>
        </p:txBody>
      </p:sp>
      <p:sp>
        <p:nvSpPr>
          <p:cNvPr id="8" name="Down Arrow 7"/>
          <p:cNvSpPr/>
          <p:nvPr/>
        </p:nvSpPr>
        <p:spPr>
          <a:xfrm>
            <a:off x="6324600" y="2599730"/>
            <a:ext cx="457200" cy="5244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562600" y="4395547"/>
            <a:ext cx="762000" cy="914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0663" y="5410200"/>
            <a:ext cx="30480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mall Gain Theorem</a:t>
            </a:r>
          </a:p>
          <a:p>
            <a:r>
              <a:rPr lang="en-US" dirty="0" smtClean="0"/>
              <a:t>Specific conditions for stability of a closed-loop system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6.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39286"/>
              </p:ext>
            </p:extLst>
          </p:nvPr>
        </p:nvGraphicFramePr>
        <p:xfrm>
          <a:off x="609600" y="1371600"/>
          <a:ext cx="235131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5" name="Equation" r:id="rId3" imgW="1714320" imgH="888840" progId="Equation.DSMT4">
                  <p:embed/>
                </p:oleObj>
              </mc:Choice>
              <mc:Fallback>
                <p:oleObj name="Equation" r:id="rId3" imgW="17143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371600"/>
                        <a:ext cx="2351314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14253"/>
              </p:ext>
            </p:extLst>
          </p:nvPr>
        </p:nvGraphicFramePr>
        <p:xfrm>
          <a:off x="609600" y="3048000"/>
          <a:ext cx="35052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6" name="Equation" r:id="rId5" imgW="2032000" imgH="1257300" progId="Equation.DSMT4">
                  <p:embed/>
                </p:oleObj>
              </mc:Choice>
              <mc:Fallback>
                <p:oleObj name="Equation" r:id="rId5" imgW="2032000" imgH="1257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3505200" cy="2071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25624"/>
              </p:ext>
            </p:extLst>
          </p:nvPr>
        </p:nvGraphicFramePr>
        <p:xfrm>
          <a:off x="522288" y="5334000"/>
          <a:ext cx="50371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7" name="Equation" r:id="rId7" imgW="2921000" imgH="368300" progId="Equation.DSMT4">
                  <p:embed/>
                </p:oleObj>
              </mc:Choice>
              <mc:Fallback>
                <p:oleObj name="Equation" r:id="rId7" imgW="29210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334000"/>
                        <a:ext cx="5037137" cy="6080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6.2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l="1790" t="1434" r="31634" b="13896"/>
          <a:stretch/>
        </p:blipFill>
        <p:spPr bwMode="auto">
          <a:xfrm>
            <a:off x="641307" y="1960729"/>
            <a:ext cx="6629400" cy="416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3" cstate="print"/>
          <a:srcRect l="46292" t="5861" r="41573" b="82866"/>
          <a:stretch/>
        </p:blipFill>
        <p:spPr bwMode="auto">
          <a:xfrm>
            <a:off x="4310359" y="2536210"/>
            <a:ext cx="1353324" cy="91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914400" y="1434702"/>
            <a:ext cx="5863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ine stability of the system using the small-gain theor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90993" y="4953000"/>
            <a:ext cx="59205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85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6.2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l="1790" t="1434" r="31634" b="13896"/>
          <a:stretch/>
        </p:blipFill>
        <p:spPr bwMode="auto">
          <a:xfrm>
            <a:off x="641307" y="1960729"/>
            <a:ext cx="6629400" cy="416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3" cstate="print"/>
          <a:srcRect l="46292" t="5861" r="41573" b="82866"/>
          <a:stretch/>
        </p:blipFill>
        <p:spPr bwMode="auto">
          <a:xfrm>
            <a:off x="4310359" y="2536210"/>
            <a:ext cx="1353324" cy="91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914400" y="1434702"/>
            <a:ext cx="5863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Examine stability of the system using the small-gain theorem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0993" y="4953000"/>
            <a:ext cx="59205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4" cstate="print"/>
          <a:srcRect l="3467" t="50000" r="62566" b="3504"/>
          <a:stretch/>
        </p:blipFill>
        <p:spPr bwMode="auto">
          <a:xfrm>
            <a:off x="4437100" y="4740974"/>
            <a:ext cx="1099841" cy="109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6891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 b="55700"/>
          <a:stretch>
            <a:fillRect/>
          </a:stretch>
        </p:blipFill>
        <p:spPr bwMode="auto">
          <a:xfrm>
            <a:off x="609600" y="152400"/>
            <a:ext cx="74390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 t="39088" b="11401"/>
          <a:stretch>
            <a:fillRect/>
          </a:stretch>
        </p:blipFill>
        <p:spPr bwMode="auto">
          <a:xfrm>
            <a:off x="838200" y="3810000"/>
            <a:ext cx="74390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2438400"/>
            <a:ext cx="19978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791200" y="1524000"/>
            <a:ext cx="25908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function norm actually includes the vector norm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191000" y="762000"/>
            <a:ext cx="7620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4" idx="1"/>
          </p:cNvCxnSpPr>
          <p:nvPr/>
        </p:nvCxnSpPr>
        <p:spPr>
          <a:xfrm rot="10800000">
            <a:off x="4800600" y="1371600"/>
            <a:ext cx="1143000" cy="13335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13" idx="0"/>
          </p:cNvCxnSpPr>
          <p:nvPr/>
        </p:nvCxnSpPr>
        <p:spPr>
          <a:xfrm rot="5400000" flipH="1" flipV="1">
            <a:off x="2781300" y="1181100"/>
            <a:ext cx="914400" cy="1295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95400" y="2286000"/>
            <a:ext cx="25908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oes beyond the Euclidean norm by including all tim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38400" y="3352800"/>
            <a:ext cx="3733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rue, means no elements “blow up”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819400" y="5638800"/>
          <a:ext cx="2132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5" imgW="1155600" imgH="419040" progId="Equation.DSMT4">
                  <p:embed/>
                </p:oleObj>
              </mc:Choice>
              <mc:Fallback>
                <p:oleObj name="Equation" r:id="rId5" imgW="11556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2132012" cy="774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6.2</a:t>
            </a:r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l="1790" t="1434" r="31634" b="13896"/>
          <a:stretch/>
        </p:blipFill>
        <p:spPr bwMode="auto">
          <a:xfrm>
            <a:off x="641307" y="1960729"/>
            <a:ext cx="6629400" cy="4164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3" cstate="print"/>
          <a:srcRect l="46292" t="5861" r="41573" b="82866"/>
          <a:stretch/>
        </p:blipFill>
        <p:spPr bwMode="auto">
          <a:xfrm>
            <a:off x="4310359" y="2536210"/>
            <a:ext cx="1353324" cy="917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914400" y="1434702"/>
            <a:ext cx="5863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Examine stability of the system using the small-gain theorem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0993" y="4953000"/>
            <a:ext cx="59205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 rotWithShape="1">
          <a:blip r:embed="rId4" cstate="print"/>
          <a:srcRect l="41599" t="50000" r="20269" b="3504"/>
          <a:stretch/>
        </p:blipFill>
        <p:spPr bwMode="auto">
          <a:xfrm>
            <a:off x="4428559" y="4744683"/>
            <a:ext cx="1235124" cy="1092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519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46"/>
          <p:cNvSpPr/>
          <p:nvPr/>
        </p:nvSpPr>
        <p:spPr>
          <a:xfrm>
            <a:off x="1752600" y="2634448"/>
            <a:ext cx="5999959" cy="950493"/>
          </a:xfrm>
          <a:custGeom>
            <a:avLst/>
            <a:gdLst>
              <a:gd name="connsiteX0" fmla="*/ 0 w 5943600"/>
              <a:gd name="connsiteY0" fmla="*/ 1870951 h 1870951"/>
              <a:gd name="connsiteX1" fmla="*/ 609600 w 5943600"/>
              <a:gd name="connsiteY1" fmla="*/ 1637271 h 1870951"/>
              <a:gd name="connsiteX2" fmla="*/ 975360 w 5943600"/>
              <a:gd name="connsiteY2" fmla="*/ 1413751 h 1870951"/>
              <a:gd name="connsiteX3" fmla="*/ 1280160 w 5943600"/>
              <a:gd name="connsiteY3" fmla="*/ 1068311 h 1870951"/>
              <a:gd name="connsiteX4" fmla="*/ 1615440 w 5943600"/>
              <a:gd name="connsiteY4" fmla="*/ 570471 h 1870951"/>
              <a:gd name="connsiteX5" fmla="*/ 1960880 w 5943600"/>
              <a:gd name="connsiteY5" fmla="*/ 590791 h 1870951"/>
              <a:gd name="connsiteX6" fmla="*/ 2438400 w 5943600"/>
              <a:gd name="connsiteY6" fmla="*/ 661911 h 1870951"/>
              <a:gd name="connsiteX7" fmla="*/ 2743200 w 5943600"/>
              <a:gd name="connsiteY7" fmla="*/ 509511 h 1870951"/>
              <a:gd name="connsiteX8" fmla="*/ 3596640 w 5943600"/>
              <a:gd name="connsiteY8" fmla="*/ 1068311 h 1870951"/>
              <a:gd name="connsiteX9" fmla="*/ 4074160 w 5943600"/>
              <a:gd name="connsiteY9" fmla="*/ 1251191 h 1870951"/>
              <a:gd name="connsiteX10" fmla="*/ 4886960 w 5943600"/>
              <a:gd name="connsiteY10" fmla="*/ 479031 h 1870951"/>
              <a:gd name="connsiteX11" fmla="*/ 5425440 w 5943600"/>
              <a:gd name="connsiteY11" fmla="*/ 1511 h 1870951"/>
              <a:gd name="connsiteX12" fmla="*/ 5943600 w 5943600"/>
              <a:gd name="connsiteY12" fmla="*/ 357111 h 1870951"/>
              <a:gd name="connsiteX0" fmla="*/ 0 w 5943600"/>
              <a:gd name="connsiteY0" fmla="*/ 1870951 h 1870951"/>
              <a:gd name="connsiteX1" fmla="*/ 609600 w 5943600"/>
              <a:gd name="connsiteY1" fmla="*/ 1637271 h 1870951"/>
              <a:gd name="connsiteX2" fmla="*/ 975360 w 5943600"/>
              <a:gd name="connsiteY2" fmla="*/ 1413751 h 1870951"/>
              <a:gd name="connsiteX3" fmla="*/ 1351280 w 5943600"/>
              <a:gd name="connsiteY3" fmla="*/ 926071 h 1870951"/>
              <a:gd name="connsiteX4" fmla="*/ 1615440 w 5943600"/>
              <a:gd name="connsiteY4" fmla="*/ 570471 h 1870951"/>
              <a:gd name="connsiteX5" fmla="*/ 1960880 w 5943600"/>
              <a:gd name="connsiteY5" fmla="*/ 590791 h 1870951"/>
              <a:gd name="connsiteX6" fmla="*/ 2438400 w 5943600"/>
              <a:gd name="connsiteY6" fmla="*/ 661911 h 1870951"/>
              <a:gd name="connsiteX7" fmla="*/ 2743200 w 5943600"/>
              <a:gd name="connsiteY7" fmla="*/ 509511 h 1870951"/>
              <a:gd name="connsiteX8" fmla="*/ 3596640 w 5943600"/>
              <a:gd name="connsiteY8" fmla="*/ 1068311 h 1870951"/>
              <a:gd name="connsiteX9" fmla="*/ 4074160 w 5943600"/>
              <a:gd name="connsiteY9" fmla="*/ 1251191 h 1870951"/>
              <a:gd name="connsiteX10" fmla="*/ 4886960 w 5943600"/>
              <a:gd name="connsiteY10" fmla="*/ 479031 h 1870951"/>
              <a:gd name="connsiteX11" fmla="*/ 5425440 w 5943600"/>
              <a:gd name="connsiteY11" fmla="*/ 1511 h 1870951"/>
              <a:gd name="connsiteX12" fmla="*/ 5943600 w 5943600"/>
              <a:gd name="connsiteY12" fmla="*/ 357111 h 1870951"/>
              <a:gd name="connsiteX0" fmla="*/ 0 w 5902960"/>
              <a:gd name="connsiteY0" fmla="*/ 21831 h 1716905"/>
              <a:gd name="connsiteX1" fmla="*/ 568960 w 5902960"/>
              <a:gd name="connsiteY1" fmla="*/ 1637271 h 1716905"/>
              <a:gd name="connsiteX2" fmla="*/ 934720 w 5902960"/>
              <a:gd name="connsiteY2" fmla="*/ 1413751 h 1716905"/>
              <a:gd name="connsiteX3" fmla="*/ 1310640 w 5902960"/>
              <a:gd name="connsiteY3" fmla="*/ 926071 h 1716905"/>
              <a:gd name="connsiteX4" fmla="*/ 1574800 w 5902960"/>
              <a:gd name="connsiteY4" fmla="*/ 570471 h 1716905"/>
              <a:gd name="connsiteX5" fmla="*/ 1920240 w 5902960"/>
              <a:gd name="connsiteY5" fmla="*/ 590791 h 1716905"/>
              <a:gd name="connsiteX6" fmla="*/ 2397760 w 5902960"/>
              <a:gd name="connsiteY6" fmla="*/ 661911 h 1716905"/>
              <a:gd name="connsiteX7" fmla="*/ 2702560 w 5902960"/>
              <a:gd name="connsiteY7" fmla="*/ 509511 h 1716905"/>
              <a:gd name="connsiteX8" fmla="*/ 3556000 w 5902960"/>
              <a:gd name="connsiteY8" fmla="*/ 1068311 h 1716905"/>
              <a:gd name="connsiteX9" fmla="*/ 4033520 w 5902960"/>
              <a:gd name="connsiteY9" fmla="*/ 1251191 h 1716905"/>
              <a:gd name="connsiteX10" fmla="*/ 4846320 w 5902960"/>
              <a:gd name="connsiteY10" fmla="*/ 479031 h 1716905"/>
              <a:gd name="connsiteX11" fmla="*/ 5384800 w 5902960"/>
              <a:gd name="connsiteY11" fmla="*/ 1511 h 1716905"/>
              <a:gd name="connsiteX12" fmla="*/ 5902960 w 5902960"/>
              <a:gd name="connsiteY12" fmla="*/ 357111 h 1716905"/>
              <a:gd name="connsiteX0" fmla="*/ 0 w 5902960"/>
              <a:gd name="connsiteY0" fmla="*/ 58129 h 1472364"/>
              <a:gd name="connsiteX1" fmla="*/ 375920 w 5902960"/>
              <a:gd name="connsiteY1" fmla="*/ 180049 h 1472364"/>
              <a:gd name="connsiteX2" fmla="*/ 934720 w 5902960"/>
              <a:gd name="connsiteY2" fmla="*/ 1450049 h 1472364"/>
              <a:gd name="connsiteX3" fmla="*/ 1310640 w 5902960"/>
              <a:gd name="connsiteY3" fmla="*/ 962369 h 1472364"/>
              <a:gd name="connsiteX4" fmla="*/ 1574800 w 5902960"/>
              <a:gd name="connsiteY4" fmla="*/ 606769 h 1472364"/>
              <a:gd name="connsiteX5" fmla="*/ 1920240 w 5902960"/>
              <a:gd name="connsiteY5" fmla="*/ 627089 h 1472364"/>
              <a:gd name="connsiteX6" fmla="*/ 2397760 w 5902960"/>
              <a:gd name="connsiteY6" fmla="*/ 698209 h 1472364"/>
              <a:gd name="connsiteX7" fmla="*/ 2702560 w 5902960"/>
              <a:gd name="connsiteY7" fmla="*/ 545809 h 1472364"/>
              <a:gd name="connsiteX8" fmla="*/ 3556000 w 5902960"/>
              <a:gd name="connsiteY8" fmla="*/ 1104609 h 1472364"/>
              <a:gd name="connsiteX9" fmla="*/ 4033520 w 5902960"/>
              <a:gd name="connsiteY9" fmla="*/ 1287489 h 1472364"/>
              <a:gd name="connsiteX10" fmla="*/ 4846320 w 5902960"/>
              <a:gd name="connsiteY10" fmla="*/ 515329 h 1472364"/>
              <a:gd name="connsiteX11" fmla="*/ 5384800 w 5902960"/>
              <a:gd name="connsiteY11" fmla="*/ 37809 h 1472364"/>
              <a:gd name="connsiteX12" fmla="*/ 5902960 w 5902960"/>
              <a:gd name="connsiteY12" fmla="*/ 393409 h 1472364"/>
              <a:gd name="connsiteX0" fmla="*/ 0 w 5902960"/>
              <a:gd name="connsiteY0" fmla="*/ 36976 h 1451211"/>
              <a:gd name="connsiteX1" fmla="*/ 375920 w 5902960"/>
              <a:gd name="connsiteY1" fmla="*/ 158896 h 1451211"/>
              <a:gd name="connsiteX2" fmla="*/ 934720 w 5902960"/>
              <a:gd name="connsiteY2" fmla="*/ 1428896 h 1451211"/>
              <a:gd name="connsiteX3" fmla="*/ 1310640 w 5902960"/>
              <a:gd name="connsiteY3" fmla="*/ 941216 h 1451211"/>
              <a:gd name="connsiteX4" fmla="*/ 1574800 w 5902960"/>
              <a:gd name="connsiteY4" fmla="*/ 585616 h 1451211"/>
              <a:gd name="connsiteX5" fmla="*/ 1920240 w 5902960"/>
              <a:gd name="connsiteY5" fmla="*/ 605936 h 1451211"/>
              <a:gd name="connsiteX6" fmla="*/ 2397760 w 5902960"/>
              <a:gd name="connsiteY6" fmla="*/ 677056 h 1451211"/>
              <a:gd name="connsiteX7" fmla="*/ 2702560 w 5902960"/>
              <a:gd name="connsiteY7" fmla="*/ 524656 h 1451211"/>
              <a:gd name="connsiteX8" fmla="*/ 3556000 w 5902960"/>
              <a:gd name="connsiteY8" fmla="*/ 1083456 h 1451211"/>
              <a:gd name="connsiteX9" fmla="*/ 4033520 w 5902960"/>
              <a:gd name="connsiteY9" fmla="*/ 1266336 h 1451211"/>
              <a:gd name="connsiteX10" fmla="*/ 4846320 w 5902960"/>
              <a:gd name="connsiteY10" fmla="*/ 494176 h 1451211"/>
              <a:gd name="connsiteX11" fmla="*/ 5384800 w 5902960"/>
              <a:gd name="connsiteY11" fmla="*/ 16656 h 1451211"/>
              <a:gd name="connsiteX12" fmla="*/ 5902960 w 5902960"/>
              <a:gd name="connsiteY12" fmla="*/ 372256 h 1451211"/>
              <a:gd name="connsiteX0" fmla="*/ 0 w 5902960"/>
              <a:gd name="connsiteY0" fmla="*/ 25558 h 1285695"/>
              <a:gd name="connsiteX1" fmla="*/ 375920 w 5902960"/>
              <a:gd name="connsiteY1" fmla="*/ 147478 h 1285695"/>
              <a:gd name="connsiteX2" fmla="*/ 802640 w 5902960"/>
              <a:gd name="connsiteY2" fmla="*/ 503078 h 1285695"/>
              <a:gd name="connsiteX3" fmla="*/ 1310640 w 5902960"/>
              <a:gd name="connsiteY3" fmla="*/ 929798 h 1285695"/>
              <a:gd name="connsiteX4" fmla="*/ 1574800 w 5902960"/>
              <a:gd name="connsiteY4" fmla="*/ 574198 h 1285695"/>
              <a:gd name="connsiteX5" fmla="*/ 1920240 w 5902960"/>
              <a:gd name="connsiteY5" fmla="*/ 594518 h 1285695"/>
              <a:gd name="connsiteX6" fmla="*/ 2397760 w 5902960"/>
              <a:gd name="connsiteY6" fmla="*/ 665638 h 1285695"/>
              <a:gd name="connsiteX7" fmla="*/ 2702560 w 5902960"/>
              <a:gd name="connsiteY7" fmla="*/ 513238 h 1285695"/>
              <a:gd name="connsiteX8" fmla="*/ 3556000 w 5902960"/>
              <a:gd name="connsiteY8" fmla="*/ 1072038 h 1285695"/>
              <a:gd name="connsiteX9" fmla="*/ 4033520 w 5902960"/>
              <a:gd name="connsiteY9" fmla="*/ 1254918 h 1285695"/>
              <a:gd name="connsiteX10" fmla="*/ 4846320 w 5902960"/>
              <a:gd name="connsiteY10" fmla="*/ 482758 h 1285695"/>
              <a:gd name="connsiteX11" fmla="*/ 5384800 w 5902960"/>
              <a:gd name="connsiteY11" fmla="*/ 5238 h 1285695"/>
              <a:gd name="connsiteX12" fmla="*/ 5902960 w 5902960"/>
              <a:gd name="connsiteY12" fmla="*/ 360838 h 1285695"/>
              <a:gd name="connsiteX0" fmla="*/ 0 w 5902960"/>
              <a:gd name="connsiteY0" fmla="*/ 25558 h 1285695"/>
              <a:gd name="connsiteX1" fmla="*/ 375920 w 5902960"/>
              <a:gd name="connsiteY1" fmla="*/ 147478 h 1285695"/>
              <a:gd name="connsiteX2" fmla="*/ 802640 w 5902960"/>
              <a:gd name="connsiteY2" fmla="*/ 503078 h 1285695"/>
              <a:gd name="connsiteX3" fmla="*/ 1310640 w 5902960"/>
              <a:gd name="connsiteY3" fmla="*/ 929798 h 1285695"/>
              <a:gd name="connsiteX4" fmla="*/ 1574800 w 5902960"/>
              <a:gd name="connsiteY4" fmla="*/ 574198 h 1285695"/>
              <a:gd name="connsiteX5" fmla="*/ 1920240 w 5902960"/>
              <a:gd name="connsiteY5" fmla="*/ 594518 h 1285695"/>
              <a:gd name="connsiteX6" fmla="*/ 2397760 w 5902960"/>
              <a:gd name="connsiteY6" fmla="*/ 665638 h 1285695"/>
              <a:gd name="connsiteX7" fmla="*/ 2702560 w 5902960"/>
              <a:gd name="connsiteY7" fmla="*/ 513238 h 1285695"/>
              <a:gd name="connsiteX8" fmla="*/ 3556000 w 5902960"/>
              <a:gd name="connsiteY8" fmla="*/ 1072038 h 1285695"/>
              <a:gd name="connsiteX9" fmla="*/ 4033520 w 5902960"/>
              <a:gd name="connsiteY9" fmla="*/ 1254918 h 1285695"/>
              <a:gd name="connsiteX10" fmla="*/ 4846320 w 5902960"/>
              <a:gd name="connsiteY10" fmla="*/ 482758 h 1285695"/>
              <a:gd name="connsiteX11" fmla="*/ 5384800 w 5902960"/>
              <a:gd name="connsiteY11" fmla="*/ 5238 h 1285695"/>
              <a:gd name="connsiteX12" fmla="*/ 5902960 w 5902960"/>
              <a:gd name="connsiteY12" fmla="*/ 360838 h 1285695"/>
              <a:gd name="connsiteX0" fmla="*/ 0 w 5902960"/>
              <a:gd name="connsiteY0" fmla="*/ 21832 h 1281969"/>
              <a:gd name="connsiteX1" fmla="*/ 375920 w 5902960"/>
              <a:gd name="connsiteY1" fmla="*/ 143752 h 1281969"/>
              <a:gd name="connsiteX2" fmla="*/ 802640 w 5902960"/>
              <a:gd name="connsiteY2" fmla="*/ 499352 h 1281969"/>
              <a:gd name="connsiteX3" fmla="*/ 1310640 w 5902960"/>
              <a:gd name="connsiteY3" fmla="*/ 926072 h 1281969"/>
              <a:gd name="connsiteX4" fmla="*/ 1574800 w 5902960"/>
              <a:gd name="connsiteY4" fmla="*/ 570472 h 1281969"/>
              <a:gd name="connsiteX5" fmla="*/ 1920240 w 5902960"/>
              <a:gd name="connsiteY5" fmla="*/ 590792 h 1281969"/>
              <a:gd name="connsiteX6" fmla="*/ 2397760 w 5902960"/>
              <a:gd name="connsiteY6" fmla="*/ 661912 h 1281969"/>
              <a:gd name="connsiteX7" fmla="*/ 2702560 w 5902960"/>
              <a:gd name="connsiteY7" fmla="*/ 509512 h 1281969"/>
              <a:gd name="connsiteX8" fmla="*/ 3556000 w 5902960"/>
              <a:gd name="connsiteY8" fmla="*/ 1068312 h 1281969"/>
              <a:gd name="connsiteX9" fmla="*/ 4033520 w 5902960"/>
              <a:gd name="connsiteY9" fmla="*/ 1251192 h 1281969"/>
              <a:gd name="connsiteX10" fmla="*/ 4846320 w 5902960"/>
              <a:gd name="connsiteY10" fmla="*/ 479032 h 1281969"/>
              <a:gd name="connsiteX11" fmla="*/ 5384800 w 5902960"/>
              <a:gd name="connsiteY11" fmla="*/ 1512 h 1281969"/>
              <a:gd name="connsiteX12" fmla="*/ 5902960 w 5902960"/>
              <a:gd name="connsiteY12" fmla="*/ 357112 h 1281969"/>
              <a:gd name="connsiteX0" fmla="*/ 0 w 5902960"/>
              <a:gd name="connsiteY0" fmla="*/ 21832 h 1281969"/>
              <a:gd name="connsiteX1" fmla="*/ 375920 w 5902960"/>
              <a:gd name="connsiteY1" fmla="*/ 143752 h 1281969"/>
              <a:gd name="connsiteX2" fmla="*/ 873760 w 5902960"/>
              <a:gd name="connsiteY2" fmla="*/ 509512 h 1281969"/>
              <a:gd name="connsiteX3" fmla="*/ 1310640 w 5902960"/>
              <a:gd name="connsiteY3" fmla="*/ 926072 h 1281969"/>
              <a:gd name="connsiteX4" fmla="*/ 1574800 w 5902960"/>
              <a:gd name="connsiteY4" fmla="*/ 570472 h 1281969"/>
              <a:gd name="connsiteX5" fmla="*/ 1920240 w 5902960"/>
              <a:gd name="connsiteY5" fmla="*/ 590792 h 1281969"/>
              <a:gd name="connsiteX6" fmla="*/ 2397760 w 5902960"/>
              <a:gd name="connsiteY6" fmla="*/ 661912 h 1281969"/>
              <a:gd name="connsiteX7" fmla="*/ 2702560 w 5902960"/>
              <a:gd name="connsiteY7" fmla="*/ 509512 h 1281969"/>
              <a:gd name="connsiteX8" fmla="*/ 3556000 w 5902960"/>
              <a:gd name="connsiteY8" fmla="*/ 1068312 h 1281969"/>
              <a:gd name="connsiteX9" fmla="*/ 4033520 w 5902960"/>
              <a:gd name="connsiteY9" fmla="*/ 1251192 h 1281969"/>
              <a:gd name="connsiteX10" fmla="*/ 4846320 w 5902960"/>
              <a:gd name="connsiteY10" fmla="*/ 479032 h 1281969"/>
              <a:gd name="connsiteX11" fmla="*/ 5384800 w 5902960"/>
              <a:gd name="connsiteY11" fmla="*/ 1512 h 1281969"/>
              <a:gd name="connsiteX12" fmla="*/ 5902960 w 5902960"/>
              <a:gd name="connsiteY12" fmla="*/ 357112 h 1281969"/>
              <a:gd name="connsiteX0" fmla="*/ 0 w 5902960"/>
              <a:gd name="connsiteY0" fmla="*/ 21832 h 1255158"/>
              <a:gd name="connsiteX1" fmla="*/ 375920 w 5902960"/>
              <a:gd name="connsiteY1" fmla="*/ 143752 h 1255158"/>
              <a:gd name="connsiteX2" fmla="*/ 873760 w 5902960"/>
              <a:gd name="connsiteY2" fmla="*/ 509512 h 1255158"/>
              <a:gd name="connsiteX3" fmla="*/ 1310640 w 5902960"/>
              <a:gd name="connsiteY3" fmla="*/ 926072 h 1255158"/>
              <a:gd name="connsiteX4" fmla="*/ 1574800 w 5902960"/>
              <a:gd name="connsiteY4" fmla="*/ 570472 h 1255158"/>
              <a:gd name="connsiteX5" fmla="*/ 1920240 w 5902960"/>
              <a:gd name="connsiteY5" fmla="*/ 590792 h 1255158"/>
              <a:gd name="connsiteX6" fmla="*/ 2397760 w 5902960"/>
              <a:gd name="connsiteY6" fmla="*/ 661912 h 1255158"/>
              <a:gd name="connsiteX7" fmla="*/ 2702560 w 5902960"/>
              <a:gd name="connsiteY7" fmla="*/ 509512 h 1255158"/>
              <a:gd name="connsiteX8" fmla="*/ 3556000 w 5902960"/>
              <a:gd name="connsiteY8" fmla="*/ 1068312 h 1255158"/>
              <a:gd name="connsiteX9" fmla="*/ 4033520 w 5902960"/>
              <a:gd name="connsiteY9" fmla="*/ 1251192 h 1255158"/>
              <a:gd name="connsiteX10" fmla="*/ 4399280 w 5902960"/>
              <a:gd name="connsiteY10" fmla="*/ 927857 h 1255158"/>
              <a:gd name="connsiteX11" fmla="*/ 4846320 w 5902960"/>
              <a:gd name="connsiteY11" fmla="*/ 479032 h 1255158"/>
              <a:gd name="connsiteX12" fmla="*/ 5384800 w 5902960"/>
              <a:gd name="connsiteY12" fmla="*/ 1512 h 1255158"/>
              <a:gd name="connsiteX13" fmla="*/ 5902960 w 5902960"/>
              <a:gd name="connsiteY13" fmla="*/ 357112 h 1255158"/>
              <a:gd name="connsiteX0" fmla="*/ 0 w 5902960"/>
              <a:gd name="connsiteY0" fmla="*/ 21832 h 1251199"/>
              <a:gd name="connsiteX1" fmla="*/ 375920 w 5902960"/>
              <a:gd name="connsiteY1" fmla="*/ 143752 h 1251199"/>
              <a:gd name="connsiteX2" fmla="*/ 873760 w 5902960"/>
              <a:gd name="connsiteY2" fmla="*/ 509512 h 1251199"/>
              <a:gd name="connsiteX3" fmla="*/ 1310640 w 5902960"/>
              <a:gd name="connsiteY3" fmla="*/ 926072 h 1251199"/>
              <a:gd name="connsiteX4" fmla="*/ 1574800 w 5902960"/>
              <a:gd name="connsiteY4" fmla="*/ 570472 h 1251199"/>
              <a:gd name="connsiteX5" fmla="*/ 1920240 w 5902960"/>
              <a:gd name="connsiteY5" fmla="*/ 590792 h 1251199"/>
              <a:gd name="connsiteX6" fmla="*/ 2397760 w 5902960"/>
              <a:gd name="connsiteY6" fmla="*/ 661912 h 1251199"/>
              <a:gd name="connsiteX7" fmla="*/ 2702560 w 5902960"/>
              <a:gd name="connsiteY7" fmla="*/ 509512 h 1251199"/>
              <a:gd name="connsiteX8" fmla="*/ 3362960 w 5902960"/>
              <a:gd name="connsiteY8" fmla="*/ 936232 h 1251199"/>
              <a:gd name="connsiteX9" fmla="*/ 4033520 w 5902960"/>
              <a:gd name="connsiteY9" fmla="*/ 1251192 h 1251199"/>
              <a:gd name="connsiteX10" fmla="*/ 4399280 w 5902960"/>
              <a:gd name="connsiteY10" fmla="*/ 927857 h 1251199"/>
              <a:gd name="connsiteX11" fmla="*/ 4846320 w 5902960"/>
              <a:gd name="connsiteY11" fmla="*/ 479032 h 1251199"/>
              <a:gd name="connsiteX12" fmla="*/ 5384800 w 5902960"/>
              <a:gd name="connsiteY12" fmla="*/ 1512 h 1251199"/>
              <a:gd name="connsiteX13" fmla="*/ 5902960 w 5902960"/>
              <a:gd name="connsiteY13" fmla="*/ 357112 h 1251199"/>
              <a:gd name="connsiteX0" fmla="*/ 0 w 5902960"/>
              <a:gd name="connsiteY0" fmla="*/ 21832 h 949118"/>
              <a:gd name="connsiteX1" fmla="*/ 375920 w 5902960"/>
              <a:gd name="connsiteY1" fmla="*/ 143752 h 949118"/>
              <a:gd name="connsiteX2" fmla="*/ 873760 w 5902960"/>
              <a:gd name="connsiteY2" fmla="*/ 509512 h 949118"/>
              <a:gd name="connsiteX3" fmla="*/ 1310640 w 5902960"/>
              <a:gd name="connsiteY3" fmla="*/ 926072 h 949118"/>
              <a:gd name="connsiteX4" fmla="*/ 1574800 w 5902960"/>
              <a:gd name="connsiteY4" fmla="*/ 570472 h 949118"/>
              <a:gd name="connsiteX5" fmla="*/ 1920240 w 5902960"/>
              <a:gd name="connsiteY5" fmla="*/ 590792 h 949118"/>
              <a:gd name="connsiteX6" fmla="*/ 2397760 w 5902960"/>
              <a:gd name="connsiteY6" fmla="*/ 661912 h 949118"/>
              <a:gd name="connsiteX7" fmla="*/ 2702560 w 5902960"/>
              <a:gd name="connsiteY7" fmla="*/ 509512 h 949118"/>
              <a:gd name="connsiteX8" fmla="*/ 3362960 w 5902960"/>
              <a:gd name="connsiteY8" fmla="*/ 936232 h 949118"/>
              <a:gd name="connsiteX9" fmla="*/ 3850640 w 5902960"/>
              <a:gd name="connsiteY9" fmla="*/ 560312 h 949118"/>
              <a:gd name="connsiteX10" fmla="*/ 4399280 w 5902960"/>
              <a:gd name="connsiteY10" fmla="*/ 927857 h 949118"/>
              <a:gd name="connsiteX11" fmla="*/ 4846320 w 5902960"/>
              <a:gd name="connsiteY11" fmla="*/ 479032 h 949118"/>
              <a:gd name="connsiteX12" fmla="*/ 5384800 w 5902960"/>
              <a:gd name="connsiteY12" fmla="*/ 1512 h 949118"/>
              <a:gd name="connsiteX13" fmla="*/ 5902960 w 5902960"/>
              <a:gd name="connsiteY13" fmla="*/ 357112 h 949118"/>
              <a:gd name="connsiteX0" fmla="*/ 0 w 5902960"/>
              <a:gd name="connsiteY0" fmla="*/ 21832 h 950705"/>
              <a:gd name="connsiteX1" fmla="*/ 375920 w 5902960"/>
              <a:gd name="connsiteY1" fmla="*/ 143752 h 950705"/>
              <a:gd name="connsiteX2" fmla="*/ 873760 w 5902960"/>
              <a:gd name="connsiteY2" fmla="*/ 509512 h 950705"/>
              <a:gd name="connsiteX3" fmla="*/ 1310640 w 5902960"/>
              <a:gd name="connsiteY3" fmla="*/ 926072 h 950705"/>
              <a:gd name="connsiteX4" fmla="*/ 1574800 w 5902960"/>
              <a:gd name="connsiteY4" fmla="*/ 570472 h 950705"/>
              <a:gd name="connsiteX5" fmla="*/ 1920240 w 5902960"/>
              <a:gd name="connsiteY5" fmla="*/ 590792 h 950705"/>
              <a:gd name="connsiteX6" fmla="*/ 2397760 w 5902960"/>
              <a:gd name="connsiteY6" fmla="*/ 661912 h 950705"/>
              <a:gd name="connsiteX7" fmla="*/ 2702560 w 5902960"/>
              <a:gd name="connsiteY7" fmla="*/ 509512 h 950705"/>
              <a:gd name="connsiteX8" fmla="*/ 3362960 w 5902960"/>
              <a:gd name="connsiteY8" fmla="*/ 936232 h 950705"/>
              <a:gd name="connsiteX9" fmla="*/ 3881120 w 5902960"/>
              <a:gd name="connsiteY9" fmla="*/ 600952 h 950705"/>
              <a:gd name="connsiteX10" fmla="*/ 4399280 w 5902960"/>
              <a:gd name="connsiteY10" fmla="*/ 927857 h 950705"/>
              <a:gd name="connsiteX11" fmla="*/ 4846320 w 5902960"/>
              <a:gd name="connsiteY11" fmla="*/ 479032 h 950705"/>
              <a:gd name="connsiteX12" fmla="*/ 5384800 w 5902960"/>
              <a:gd name="connsiteY12" fmla="*/ 1512 h 950705"/>
              <a:gd name="connsiteX13" fmla="*/ 5902960 w 5902960"/>
              <a:gd name="connsiteY13" fmla="*/ 357112 h 950705"/>
              <a:gd name="connsiteX0" fmla="*/ 0 w 5902960"/>
              <a:gd name="connsiteY0" fmla="*/ 21832 h 950773"/>
              <a:gd name="connsiteX1" fmla="*/ 375920 w 5902960"/>
              <a:gd name="connsiteY1" fmla="*/ 143752 h 950773"/>
              <a:gd name="connsiteX2" fmla="*/ 873760 w 5902960"/>
              <a:gd name="connsiteY2" fmla="*/ 509512 h 950773"/>
              <a:gd name="connsiteX3" fmla="*/ 1310640 w 5902960"/>
              <a:gd name="connsiteY3" fmla="*/ 926072 h 950773"/>
              <a:gd name="connsiteX4" fmla="*/ 1574800 w 5902960"/>
              <a:gd name="connsiteY4" fmla="*/ 570472 h 950773"/>
              <a:gd name="connsiteX5" fmla="*/ 1920240 w 5902960"/>
              <a:gd name="connsiteY5" fmla="*/ 590792 h 950773"/>
              <a:gd name="connsiteX6" fmla="*/ 2397760 w 5902960"/>
              <a:gd name="connsiteY6" fmla="*/ 661912 h 950773"/>
              <a:gd name="connsiteX7" fmla="*/ 2702560 w 5902960"/>
              <a:gd name="connsiteY7" fmla="*/ 509512 h 950773"/>
              <a:gd name="connsiteX8" fmla="*/ 3403600 w 5902960"/>
              <a:gd name="connsiteY8" fmla="*/ 926072 h 950773"/>
              <a:gd name="connsiteX9" fmla="*/ 3881120 w 5902960"/>
              <a:gd name="connsiteY9" fmla="*/ 600952 h 950773"/>
              <a:gd name="connsiteX10" fmla="*/ 4399280 w 5902960"/>
              <a:gd name="connsiteY10" fmla="*/ 927857 h 950773"/>
              <a:gd name="connsiteX11" fmla="*/ 4846320 w 5902960"/>
              <a:gd name="connsiteY11" fmla="*/ 479032 h 950773"/>
              <a:gd name="connsiteX12" fmla="*/ 5384800 w 5902960"/>
              <a:gd name="connsiteY12" fmla="*/ 1512 h 950773"/>
              <a:gd name="connsiteX13" fmla="*/ 5902960 w 5902960"/>
              <a:gd name="connsiteY13" fmla="*/ 357112 h 950773"/>
              <a:gd name="connsiteX0" fmla="*/ 0 w 5902960"/>
              <a:gd name="connsiteY0" fmla="*/ 21832 h 950773"/>
              <a:gd name="connsiteX1" fmla="*/ 375920 w 5902960"/>
              <a:gd name="connsiteY1" fmla="*/ 143752 h 950773"/>
              <a:gd name="connsiteX2" fmla="*/ 873760 w 5902960"/>
              <a:gd name="connsiteY2" fmla="*/ 509512 h 950773"/>
              <a:gd name="connsiteX3" fmla="*/ 1310640 w 5902960"/>
              <a:gd name="connsiteY3" fmla="*/ 926072 h 950773"/>
              <a:gd name="connsiteX4" fmla="*/ 1574800 w 5902960"/>
              <a:gd name="connsiteY4" fmla="*/ 570472 h 950773"/>
              <a:gd name="connsiteX5" fmla="*/ 1920240 w 5902960"/>
              <a:gd name="connsiteY5" fmla="*/ 590792 h 950773"/>
              <a:gd name="connsiteX6" fmla="*/ 2397760 w 5902960"/>
              <a:gd name="connsiteY6" fmla="*/ 661912 h 950773"/>
              <a:gd name="connsiteX7" fmla="*/ 2702560 w 5902960"/>
              <a:gd name="connsiteY7" fmla="*/ 509512 h 950773"/>
              <a:gd name="connsiteX8" fmla="*/ 3403600 w 5902960"/>
              <a:gd name="connsiteY8" fmla="*/ 926072 h 950773"/>
              <a:gd name="connsiteX9" fmla="*/ 3881120 w 5902960"/>
              <a:gd name="connsiteY9" fmla="*/ 600952 h 950773"/>
              <a:gd name="connsiteX10" fmla="*/ 4399280 w 5902960"/>
              <a:gd name="connsiteY10" fmla="*/ 927857 h 950773"/>
              <a:gd name="connsiteX11" fmla="*/ 4846320 w 5902960"/>
              <a:gd name="connsiteY11" fmla="*/ 479032 h 950773"/>
              <a:gd name="connsiteX12" fmla="*/ 5384800 w 5902960"/>
              <a:gd name="connsiteY12" fmla="*/ 1512 h 950773"/>
              <a:gd name="connsiteX13" fmla="*/ 5902960 w 5902960"/>
              <a:gd name="connsiteY13" fmla="*/ 357112 h 950773"/>
              <a:gd name="connsiteX0" fmla="*/ 0 w 5902960"/>
              <a:gd name="connsiteY0" fmla="*/ 21832 h 950773"/>
              <a:gd name="connsiteX1" fmla="*/ 393173 w 5902960"/>
              <a:gd name="connsiteY1" fmla="*/ 212763 h 950773"/>
              <a:gd name="connsiteX2" fmla="*/ 873760 w 5902960"/>
              <a:gd name="connsiteY2" fmla="*/ 509512 h 950773"/>
              <a:gd name="connsiteX3" fmla="*/ 1310640 w 5902960"/>
              <a:gd name="connsiteY3" fmla="*/ 926072 h 950773"/>
              <a:gd name="connsiteX4" fmla="*/ 1574800 w 5902960"/>
              <a:gd name="connsiteY4" fmla="*/ 570472 h 950773"/>
              <a:gd name="connsiteX5" fmla="*/ 1920240 w 5902960"/>
              <a:gd name="connsiteY5" fmla="*/ 590792 h 950773"/>
              <a:gd name="connsiteX6" fmla="*/ 2397760 w 5902960"/>
              <a:gd name="connsiteY6" fmla="*/ 661912 h 950773"/>
              <a:gd name="connsiteX7" fmla="*/ 2702560 w 5902960"/>
              <a:gd name="connsiteY7" fmla="*/ 509512 h 950773"/>
              <a:gd name="connsiteX8" fmla="*/ 3403600 w 5902960"/>
              <a:gd name="connsiteY8" fmla="*/ 926072 h 950773"/>
              <a:gd name="connsiteX9" fmla="*/ 3881120 w 5902960"/>
              <a:gd name="connsiteY9" fmla="*/ 600952 h 950773"/>
              <a:gd name="connsiteX10" fmla="*/ 4399280 w 5902960"/>
              <a:gd name="connsiteY10" fmla="*/ 927857 h 950773"/>
              <a:gd name="connsiteX11" fmla="*/ 4846320 w 5902960"/>
              <a:gd name="connsiteY11" fmla="*/ 479032 h 950773"/>
              <a:gd name="connsiteX12" fmla="*/ 5384800 w 5902960"/>
              <a:gd name="connsiteY12" fmla="*/ 1512 h 950773"/>
              <a:gd name="connsiteX13" fmla="*/ 5902960 w 5902960"/>
              <a:gd name="connsiteY13" fmla="*/ 357112 h 950773"/>
              <a:gd name="connsiteX0" fmla="*/ 0 w 5747685"/>
              <a:gd name="connsiteY0" fmla="*/ 21832 h 950773"/>
              <a:gd name="connsiteX1" fmla="*/ 237898 w 5747685"/>
              <a:gd name="connsiteY1" fmla="*/ 212763 h 950773"/>
              <a:gd name="connsiteX2" fmla="*/ 718485 w 5747685"/>
              <a:gd name="connsiteY2" fmla="*/ 509512 h 950773"/>
              <a:gd name="connsiteX3" fmla="*/ 1155365 w 5747685"/>
              <a:gd name="connsiteY3" fmla="*/ 926072 h 950773"/>
              <a:gd name="connsiteX4" fmla="*/ 1419525 w 5747685"/>
              <a:gd name="connsiteY4" fmla="*/ 570472 h 950773"/>
              <a:gd name="connsiteX5" fmla="*/ 1764965 w 5747685"/>
              <a:gd name="connsiteY5" fmla="*/ 590792 h 950773"/>
              <a:gd name="connsiteX6" fmla="*/ 2242485 w 5747685"/>
              <a:gd name="connsiteY6" fmla="*/ 661912 h 950773"/>
              <a:gd name="connsiteX7" fmla="*/ 2547285 w 5747685"/>
              <a:gd name="connsiteY7" fmla="*/ 509512 h 950773"/>
              <a:gd name="connsiteX8" fmla="*/ 3248325 w 5747685"/>
              <a:gd name="connsiteY8" fmla="*/ 926072 h 950773"/>
              <a:gd name="connsiteX9" fmla="*/ 3725845 w 5747685"/>
              <a:gd name="connsiteY9" fmla="*/ 600952 h 950773"/>
              <a:gd name="connsiteX10" fmla="*/ 4244005 w 5747685"/>
              <a:gd name="connsiteY10" fmla="*/ 927857 h 950773"/>
              <a:gd name="connsiteX11" fmla="*/ 4691045 w 5747685"/>
              <a:gd name="connsiteY11" fmla="*/ 479032 h 950773"/>
              <a:gd name="connsiteX12" fmla="*/ 5229525 w 5747685"/>
              <a:gd name="connsiteY12" fmla="*/ 1512 h 950773"/>
              <a:gd name="connsiteX13" fmla="*/ 5747685 w 5747685"/>
              <a:gd name="connsiteY13" fmla="*/ 357112 h 950773"/>
              <a:gd name="connsiteX0" fmla="*/ 0 w 5989225"/>
              <a:gd name="connsiteY0" fmla="*/ 246119 h 950773"/>
              <a:gd name="connsiteX1" fmla="*/ 479438 w 5989225"/>
              <a:gd name="connsiteY1" fmla="*/ 212763 h 950773"/>
              <a:gd name="connsiteX2" fmla="*/ 960025 w 5989225"/>
              <a:gd name="connsiteY2" fmla="*/ 509512 h 950773"/>
              <a:gd name="connsiteX3" fmla="*/ 1396905 w 5989225"/>
              <a:gd name="connsiteY3" fmla="*/ 926072 h 950773"/>
              <a:gd name="connsiteX4" fmla="*/ 1661065 w 5989225"/>
              <a:gd name="connsiteY4" fmla="*/ 570472 h 950773"/>
              <a:gd name="connsiteX5" fmla="*/ 2006505 w 5989225"/>
              <a:gd name="connsiteY5" fmla="*/ 590792 h 950773"/>
              <a:gd name="connsiteX6" fmla="*/ 2484025 w 5989225"/>
              <a:gd name="connsiteY6" fmla="*/ 661912 h 950773"/>
              <a:gd name="connsiteX7" fmla="*/ 2788825 w 5989225"/>
              <a:gd name="connsiteY7" fmla="*/ 509512 h 950773"/>
              <a:gd name="connsiteX8" fmla="*/ 3489865 w 5989225"/>
              <a:gd name="connsiteY8" fmla="*/ 926072 h 950773"/>
              <a:gd name="connsiteX9" fmla="*/ 3967385 w 5989225"/>
              <a:gd name="connsiteY9" fmla="*/ 600952 h 950773"/>
              <a:gd name="connsiteX10" fmla="*/ 4485545 w 5989225"/>
              <a:gd name="connsiteY10" fmla="*/ 927857 h 950773"/>
              <a:gd name="connsiteX11" fmla="*/ 4932585 w 5989225"/>
              <a:gd name="connsiteY11" fmla="*/ 479032 h 950773"/>
              <a:gd name="connsiteX12" fmla="*/ 5471065 w 5989225"/>
              <a:gd name="connsiteY12" fmla="*/ 1512 h 950773"/>
              <a:gd name="connsiteX13" fmla="*/ 5989225 w 5989225"/>
              <a:gd name="connsiteY13" fmla="*/ 357112 h 950773"/>
              <a:gd name="connsiteX0" fmla="*/ 0 w 5989225"/>
              <a:gd name="connsiteY0" fmla="*/ 246119 h 950773"/>
              <a:gd name="connsiteX1" fmla="*/ 419053 w 5989225"/>
              <a:gd name="connsiteY1" fmla="*/ 333532 h 950773"/>
              <a:gd name="connsiteX2" fmla="*/ 960025 w 5989225"/>
              <a:gd name="connsiteY2" fmla="*/ 509512 h 950773"/>
              <a:gd name="connsiteX3" fmla="*/ 1396905 w 5989225"/>
              <a:gd name="connsiteY3" fmla="*/ 926072 h 950773"/>
              <a:gd name="connsiteX4" fmla="*/ 1661065 w 5989225"/>
              <a:gd name="connsiteY4" fmla="*/ 570472 h 950773"/>
              <a:gd name="connsiteX5" fmla="*/ 2006505 w 5989225"/>
              <a:gd name="connsiteY5" fmla="*/ 590792 h 950773"/>
              <a:gd name="connsiteX6" fmla="*/ 2484025 w 5989225"/>
              <a:gd name="connsiteY6" fmla="*/ 661912 h 950773"/>
              <a:gd name="connsiteX7" fmla="*/ 2788825 w 5989225"/>
              <a:gd name="connsiteY7" fmla="*/ 509512 h 950773"/>
              <a:gd name="connsiteX8" fmla="*/ 3489865 w 5989225"/>
              <a:gd name="connsiteY8" fmla="*/ 926072 h 950773"/>
              <a:gd name="connsiteX9" fmla="*/ 3967385 w 5989225"/>
              <a:gd name="connsiteY9" fmla="*/ 600952 h 950773"/>
              <a:gd name="connsiteX10" fmla="*/ 4485545 w 5989225"/>
              <a:gd name="connsiteY10" fmla="*/ 927857 h 950773"/>
              <a:gd name="connsiteX11" fmla="*/ 4932585 w 5989225"/>
              <a:gd name="connsiteY11" fmla="*/ 479032 h 950773"/>
              <a:gd name="connsiteX12" fmla="*/ 5471065 w 5989225"/>
              <a:gd name="connsiteY12" fmla="*/ 1512 h 950773"/>
              <a:gd name="connsiteX13" fmla="*/ 5989225 w 5989225"/>
              <a:gd name="connsiteY13" fmla="*/ 357112 h 950773"/>
              <a:gd name="connsiteX0" fmla="*/ 0 w 5989225"/>
              <a:gd name="connsiteY0" fmla="*/ 246119 h 950773"/>
              <a:gd name="connsiteX1" fmla="*/ 419053 w 5989225"/>
              <a:gd name="connsiteY1" fmla="*/ 333532 h 950773"/>
              <a:gd name="connsiteX2" fmla="*/ 960025 w 5989225"/>
              <a:gd name="connsiteY2" fmla="*/ 509512 h 950773"/>
              <a:gd name="connsiteX3" fmla="*/ 1396905 w 5989225"/>
              <a:gd name="connsiteY3" fmla="*/ 926072 h 950773"/>
              <a:gd name="connsiteX4" fmla="*/ 1661065 w 5989225"/>
              <a:gd name="connsiteY4" fmla="*/ 570472 h 950773"/>
              <a:gd name="connsiteX5" fmla="*/ 2006505 w 5989225"/>
              <a:gd name="connsiteY5" fmla="*/ 590792 h 950773"/>
              <a:gd name="connsiteX6" fmla="*/ 2484025 w 5989225"/>
              <a:gd name="connsiteY6" fmla="*/ 661912 h 950773"/>
              <a:gd name="connsiteX7" fmla="*/ 2788825 w 5989225"/>
              <a:gd name="connsiteY7" fmla="*/ 509512 h 950773"/>
              <a:gd name="connsiteX8" fmla="*/ 3489865 w 5989225"/>
              <a:gd name="connsiteY8" fmla="*/ 926072 h 950773"/>
              <a:gd name="connsiteX9" fmla="*/ 3967385 w 5989225"/>
              <a:gd name="connsiteY9" fmla="*/ 600952 h 950773"/>
              <a:gd name="connsiteX10" fmla="*/ 4485545 w 5989225"/>
              <a:gd name="connsiteY10" fmla="*/ 927857 h 950773"/>
              <a:gd name="connsiteX11" fmla="*/ 4932585 w 5989225"/>
              <a:gd name="connsiteY11" fmla="*/ 479032 h 950773"/>
              <a:gd name="connsiteX12" fmla="*/ 5471065 w 5989225"/>
              <a:gd name="connsiteY12" fmla="*/ 1512 h 950773"/>
              <a:gd name="connsiteX13" fmla="*/ 5989225 w 5989225"/>
              <a:gd name="connsiteY13" fmla="*/ 357112 h 950773"/>
              <a:gd name="connsiteX0" fmla="*/ 0 w 6021413"/>
              <a:gd name="connsiteY0" fmla="*/ 246119 h 950773"/>
              <a:gd name="connsiteX1" fmla="*/ 419053 w 6021413"/>
              <a:gd name="connsiteY1" fmla="*/ 333532 h 950773"/>
              <a:gd name="connsiteX2" fmla="*/ 960025 w 6021413"/>
              <a:gd name="connsiteY2" fmla="*/ 509512 h 950773"/>
              <a:gd name="connsiteX3" fmla="*/ 1396905 w 6021413"/>
              <a:gd name="connsiteY3" fmla="*/ 926072 h 950773"/>
              <a:gd name="connsiteX4" fmla="*/ 1661065 w 6021413"/>
              <a:gd name="connsiteY4" fmla="*/ 570472 h 950773"/>
              <a:gd name="connsiteX5" fmla="*/ 2006505 w 6021413"/>
              <a:gd name="connsiteY5" fmla="*/ 590792 h 950773"/>
              <a:gd name="connsiteX6" fmla="*/ 2484025 w 6021413"/>
              <a:gd name="connsiteY6" fmla="*/ 661912 h 950773"/>
              <a:gd name="connsiteX7" fmla="*/ 2788825 w 6021413"/>
              <a:gd name="connsiteY7" fmla="*/ 509512 h 950773"/>
              <a:gd name="connsiteX8" fmla="*/ 3489865 w 6021413"/>
              <a:gd name="connsiteY8" fmla="*/ 926072 h 950773"/>
              <a:gd name="connsiteX9" fmla="*/ 3967385 w 6021413"/>
              <a:gd name="connsiteY9" fmla="*/ 600952 h 950773"/>
              <a:gd name="connsiteX10" fmla="*/ 4485545 w 6021413"/>
              <a:gd name="connsiteY10" fmla="*/ 927857 h 950773"/>
              <a:gd name="connsiteX11" fmla="*/ 4932585 w 6021413"/>
              <a:gd name="connsiteY11" fmla="*/ 479032 h 950773"/>
              <a:gd name="connsiteX12" fmla="*/ 5471065 w 6021413"/>
              <a:gd name="connsiteY12" fmla="*/ 1512 h 950773"/>
              <a:gd name="connsiteX13" fmla="*/ 5989225 w 6021413"/>
              <a:gd name="connsiteY13" fmla="*/ 357112 h 950773"/>
              <a:gd name="connsiteX14" fmla="*/ 5965455 w 6021413"/>
              <a:gd name="connsiteY14" fmla="*/ 307184 h 950773"/>
              <a:gd name="connsiteX0" fmla="*/ 0 w 6036435"/>
              <a:gd name="connsiteY0" fmla="*/ 246119 h 950773"/>
              <a:gd name="connsiteX1" fmla="*/ 419053 w 6036435"/>
              <a:gd name="connsiteY1" fmla="*/ 333532 h 950773"/>
              <a:gd name="connsiteX2" fmla="*/ 960025 w 6036435"/>
              <a:gd name="connsiteY2" fmla="*/ 509512 h 950773"/>
              <a:gd name="connsiteX3" fmla="*/ 1396905 w 6036435"/>
              <a:gd name="connsiteY3" fmla="*/ 926072 h 950773"/>
              <a:gd name="connsiteX4" fmla="*/ 1661065 w 6036435"/>
              <a:gd name="connsiteY4" fmla="*/ 570472 h 950773"/>
              <a:gd name="connsiteX5" fmla="*/ 2006505 w 6036435"/>
              <a:gd name="connsiteY5" fmla="*/ 590792 h 950773"/>
              <a:gd name="connsiteX6" fmla="*/ 2484025 w 6036435"/>
              <a:gd name="connsiteY6" fmla="*/ 661912 h 950773"/>
              <a:gd name="connsiteX7" fmla="*/ 2788825 w 6036435"/>
              <a:gd name="connsiteY7" fmla="*/ 509512 h 950773"/>
              <a:gd name="connsiteX8" fmla="*/ 3489865 w 6036435"/>
              <a:gd name="connsiteY8" fmla="*/ 926072 h 950773"/>
              <a:gd name="connsiteX9" fmla="*/ 3967385 w 6036435"/>
              <a:gd name="connsiteY9" fmla="*/ 600952 h 950773"/>
              <a:gd name="connsiteX10" fmla="*/ 4485545 w 6036435"/>
              <a:gd name="connsiteY10" fmla="*/ 927857 h 950773"/>
              <a:gd name="connsiteX11" fmla="*/ 4932585 w 6036435"/>
              <a:gd name="connsiteY11" fmla="*/ 479032 h 950773"/>
              <a:gd name="connsiteX12" fmla="*/ 5471065 w 6036435"/>
              <a:gd name="connsiteY12" fmla="*/ 1512 h 950773"/>
              <a:gd name="connsiteX13" fmla="*/ 5989225 w 6036435"/>
              <a:gd name="connsiteY13" fmla="*/ 357112 h 950773"/>
              <a:gd name="connsiteX14" fmla="*/ 6017214 w 6036435"/>
              <a:gd name="connsiteY14" fmla="*/ 876528 h 950773"/>
              <a:gd name="connsiteX0" fmla="*/ 0 w 6040308"/>
              <a:gd name="connsiteY0" fmla="*/ 246119 h 1014680"/>
              <a:gd name="connsiteX1" fmla="*/ 419053 w 6040308"/>
              <a:gd name="connsiteY1" fmla="*/ 333532 h 1014680"/>
              <a:gd name="connsiteX2" fmla="*/ 960025 w 6040308"/>
              <a:gd name="connsiteY2" fmla="*/ 509512 h 1014680"/>
              <a:gd name="connsiteX3" fmla="*/ 1396905 w 6040308"/>
              <a:gd name="connsiteY3" fmla="*/ 926072 h 1014680"/>
              <a:gd name="connsiteX4" fmla="*/ 1661065 w 6040308"/>
              <a:gd name="connsiteY4" fmla="*/ 570472 h 1014680"/>
              <a:gd name="connsiteX5" fmla="*/ 2006505 w 6040308"/>
              <a:gd name="connsiteY5" fmla="*/ 590792 h 1014680"/>
              <a:gd name="connsiteX6" fmla="*/ 2484025 w 6040308"/>
              <a:gd name="connsiteY6" fmla="*/ 661912 h 1014680"/>
              <a:gd name="connsiteX7" fmla="*/ 2788825 w 6040308"/>
              <a:gd name="connsiteY7" fmla="*/ 509512 h 1014680"/>
              <a:gd name="connsiteX8" fmla="*/ 3489865 w 6040308"/>
              <a:gd name="connsiteY8" fmla="*/ 926072 h 1014680"/>
              <a:gd name="connsiteX9" fmla="*/ 3967385 w 6040308"/>
              <a:gd name="connsiteY9" fmla="*/ 600952 h 1014680"/>
              <a:gd name="connsiteX10" fmla="*/ 4485545 w 6040308"/>
              <a:gd name="connsiteY10" fmla="*/ 927857 h 1014680"/>
              <a:gd name="connsiteX11" fmla="*/ 4932585 w 6040308"/>
              <a:gd name="connsiteY11" fmla="*/ 479032 h 1014680"/>
              <a:gd name="connsiteX12" fmla="*/ 5471065 w 6040308"/>
              <a:gd name="connsiteY12" fmla="*/ 1512 h 1014680"/>
              <a:gd name="connsiteX13" fmla="*/ 5989225 w 6040308"/>
              <a:gd name="connsiteY13" fmla="*/ 357112 h 1014680"/>
              <a:gd name="connsiteX14" fmla="*/ 6025841 w 6040308"/>
              <a:gd name="connsiteY14" fmla="*/ 1014550 h 1014680"/>
              <a:gd name="connsiteX0" fmla="*/ 0 w 6044861"/>
              <a:gd name="connsiteY0" fmla="*/ 245839 h 1014270"/>
              <a:gd name="connsiteX1" fmla="*/ 419053 w 6044861"/>
              <a:gd name="connsiteY1" fmla="*/ 333252 h 1014270"/>
              <a:gd name="connsiteX2" fmla="*/ 960025 w 6044861"/>
              <a:gd name="connsiteY2" fmla="*/ 509232 h 1014270"/>
              <a:gd name="connsiteX3" fmla="*/ 1396905 w 6044861"/>
              <a:gd name="connsiteY3" fmla="*/ 925792 h 1014270"/>
              <a:gd name="connsiteX4" fmla="*/ 1661065 w 6044861"/>
              <a:gd name="connsiteY4" fmla="*/ 570192 h 1014270"/>
              <a:gd name="connsiteX5" fmla="*/ 2006505 w 6044861"/>
              <a:gd name="connsiteY5" fmla="*/ 590512 h 1014270"/>
              <a:gd name="connsiteX6" fmla="*/ 2484025 w 6044861"/>
              <a:gd name="connsiteY6" fmla="*/ 661632 h 1014270"/>
              <a:gd name="connsiteX7" fmla="*/ 2788825 w 6044861"/>
              <a:gd name="connsiteY7" fmla="*/ 509232 h 1014270"/>
              <a:gd name="connsiteX8" fmla="*/ 3489865 w 6044861"/>
              <a:gd name="connsiteY8" fmla="*/ 925792 h 1014270"/>
              <a:gd name="connsiteX9" fmla="*/ 3967385 w 6044861"/>
              <a:gd name="connsiteY9" fmla="*/ 600672 h 1014270"/>
              <a:gd name="connsiteX10" fmla="*/ 4485545 w 6044861"/>
              <a:gd name="connsiteY10" fmla="*/ 927577 h 1014270"/>
              <a:gd name="connsiteX11" fmla="*/ 4932585 w 6044861"/>
              <a:gd name="connsiteY11" fmla="*/ 478752 h 1014270"/>
              <a:gd name="connsiteX12" fmla="*/ 5471065 w 6044861"/>
              <a:gd name="connsiteY12" fmla="*/ 1232 h 1014270"/>
              <a:gd name="connsiteX13" fmla="*/ 5989225 w 6044861"/>
              <a:gd name="connsiteY13" fmla="*/ 356832 h 1014270"/>
              <a:gd name="connsiteX14" fmla="*/ 6034465 w 6044861"/>
              <a:gd name="connsiteY14" fmla="*/ 841740 h 1014270"/>
              <a:gd name="connsiteX15" fmla="*/ 6025841 w 6044861"/>
              <a:gd name="connsiteY15" fmla="*/ 1014270 h 1014270"/>
              <a:gd name="connsiteX0" fmla="*/ 211057 w 6255918"/>
              <a:gd name="connsiteY0" fmla="*/ 245839 h 950493"/>
              <a:gd name="connsiteX1" fmla="*/ 630110 w 6255918"/>
              <a:gd name="connsiteY1" fmla="*/ 333252 h 950493"/>
              <a:gd name="connsiteX2" fmla="*/ 1171082 w 6255918"/>
              <a:gd name="connsiteY2" fmla="*/ 509232 h 950493"/>
              <a:gd name="connsiteX3" fmla="*/ 1607962 w 6255918"/>
              <a:gd name="connsiteY3" fmla="*/ 925792 h 950493"/>
              <a:gd name="connsiteX4" fmla="*/ 1872122 w 6255918"/>
              <a:gd name="connsiteY4" fmla="*/ 570192 h 950493"/>
              <a:gd name="connsiteX5" fmla="*/ 2217562 w 6255918"/>
              <a:gd name="connsiteY5" fmla="*/ 590512 h 950493"/>
              <a:gd name="connsiteX6" fmla="*/ 2695082 w 6255918"/>
              <a:gd name="connsiteY6" fmla="*/ 661632 h 950493"/>
              <a:gd name="connsiteX7" fmla="*/ 2999882 w 6255918"/>
              <a:gd name="connsiteY7" fmla="*/ 509232 h 950493"/>
              <a:gd name="connsiteX8" fmla="*/ 3700922 w 6255918"/>
              <a:gd name="connsiteY8" fmla="*/ 925792 h 950493"/>
              <a:gd name="connsiteX9" fmla="*/ 4178442 w 6255918"/>
              <a:gd name="connsiteY9" fmla="*/ 600672 h 950493"/>
              <a:gd name="connsiteX10" fmla="*/ 4696602 w 6255918"/>
              <a:gd name="connsiteY10" fmla="*/ 927577 h 950493"/>
              <a:gd name="connsiteX11" fmla="*/ 5143642 w 6255918"/>
              <a:gd name="connsiteY11" fmla="*/ 478752 h 950493"/>
              <a:gd name="connsiteX12" fmla="*/ 5682122 w 6255918"/>
              <a:gd name="connsiteY12" fmla="*/ 1232 h 950493"/>
              <a:gd name="connsiteX13" fmla="*/ 6200282 w 6255918"/>
              <a:gd name="connsiteY13" fmla="*/ 356832 h 950493"/>
              <a:gd name="connsiteX14" fmla="*/ 6245522 w 6255918"/>
              <a:gd name="connsiteY14" fmla="*/ 841740 h 950493"/>
              <a:gd name="connsiteX15" fmla="*/ 0 w 6255918"/>
              <a:gd name="connsiteY15" fmla="*/ 945258 h 950493"/>
              <a:gd name="connsiteX0" fmla="*/ 211057 w 6255918"/>
              <a:gd name="connsiteY0" fmla="*/ 245839 h 950493"/>
              <a:gd name="connsiteX1" fmla="*/ 630110 w 6255918"/>
              <a:gd name="connsiteY1" fmla="*/ 333252 h 950493"/>
              <a:gd name="connsiteX2" fmla="*/ 1171082 w 6255918"/>
              <a:gd name="connsiteY2" fmla="*/ 509232 h 950493"/>
              <a:gd name="connsiteX3" fmla="*/ 1607962 w 6255918"/>
              <a:gd name="connsiteY3" fmla="*/ 925792 h 950493"/>
              <a:gd name="connsiteX4" fmla="*/ 1872122 w 6255918"/>
              <a:gd name="connsiteY4" fmla="*/ 570192 h 950493"/>
              <a:gd name="connsiteX5" fmla="*/ 2217562 w 6255918"/>
              <a:gd name="connsiteY5" fmla="*/ 590512 h 950493"/>
              <a:gd name="connsiteX6" fmla="*/ 2695082 w 6255918"/>
              <a:gd name="connsiteY6" fmla="*/ 661632 h 950493"/>
              <a:gd name="connsiteX7" fmla="*/ 2999882 w 6255918"/>
              <a:gd name="connsiteY7" fmla="*/ 509232 h 950493"/>
              <a:gd name="connsiteX8" fmla="*/ 3700922 w 6255918"/>
              <a:gd name="connsiteY8" fmla="*/ 925792 h 950493"/>
              <a:gd name="connsiteX9" fmla="*/ 4178442 w 6255918"/>
              <a:gd name="connsiteY9" fmla="*/ 600672 h 950493"/>
              <a:gd name="connsiteX10" fmla="*/ 4696602 w 6255918"/>
              <a:gd name="connsiteY10" fmla="*/ 927577 h 950493"/>
              <a:gd name="connsiteX11" fmla="*/ 5143642 w 6255918"/>
              <a:gd name="connsiteY11" fmla="*/ 478752 h 950493"/>
              <a:gd name="connsiteX12" fmla="*/ 5682122 w 6255918"/>
              <a:gd name="connsiteY12" fmla="*/ 1232 h 950493"/>
              <a:gd name="connsiteX13" fmla="*/ 6200282 w 6255918"/>
              <a:gd name="connsiteY13" fmla="*/ 356832 h 950493"/>
              <a:gd name="connsiteX14" fmla="*/ 6245522 w 6255918"/>
              <a:gd name="connsiteY14" fmla="*/ 841740 h 950493"/>
              <a:gd name="connsiteX15" fmla="*/ 0 w 6255918"/>
              <a:gd name="connsiteY15" fmla="*/ 945258 h 950493"/>
              <a:gd name="connsiteX16" fmla="*/ 211057 w 6255918"/>
              <a:gd name="connsiteY16" fmla="*/ 245839 h 950493"/>
              <a:gd name="connsiteX0" fmla="*/ 211057 w 6245526"/>
              <a:gd name="connsiteY0" fmla="*/ 245839 h 950493"/>
              <a:gd name="connsiteX1" fmla="*/ 630110 w 6245526"/>
              <a:gd name="connsiteY1" fmla="*/ 333252 h 950493"/>
              <a:gd name="connsiteX2" fmla="*/ 1171082 w 6245526"/>
              <a:gd name="connsiteY2" fmla="*/ 509232 h 950493"/>
              <a:gd name="connsiteX3" fmla="*/ 1607962 w 6245526"/>
              <a:gd name="connsiteY3" fmla="*/ 925792 h 950493"/>
              <a:gd name="connsiteX4" fmla="*/ 1872122 w 6245526"/>
              <a:gd name="connsiteY4" fmla="*/ 570192 h 950493"/>
              <a:gd name="connsiteX5" fmla="*/ 2217562 w 6245526"/>
              <a:gd name="connsiteY5" fmla="*/ 590512 h 950493"/>
              <a:gd name="connsiteX6" fmla="*/ 2695082 w 6245526"/>
              <a:gd name="connsiteY6" fmla="*/ 661632 h 950493"/>
              <a:gd name="connsiteX7" fmla="*/ 2999882 w 6245526"/>
              <a:gd name="connsiteY7" fmla="*/ 509232 h 950493"/>
              <a:gd name="connsiteX8" fmla="*/ 3700922 w 6245526"/>
              <a:gd name="connsiteY8" fmla="*/ 925792 h 950493"/>
              <a:gd name="connsiteX9" fmla="*/ 4178442 w 6245526"/>
              <a:gd name="connsiteY9" fmla="*/ 600672 h 950493"/>
              <a:gd name="connsiteX10" fmla="*/ 4696602 w 6245526"/>
              <a:gd name="connsiteY10" fmla="*/ 927577 h 950493"/>
              <a:gd name="connsiteX11" fmla="*/ 5143642 w 6245526"/>
              <a:gd name="connsiteY11" fmla="*/ 478752 h 950493"/>
              <a:gd name="connsiteX12" fmla="*/ 5682122 w 6245526"/>
              <a:gd name="connsiteY12" fmla="*/ 1232 h 950493"/>
              <a:gd name="connsiteX13" fmla="*/ 6200282 w 6245526"/>
              <a:gd name="connsiteY13" fmla="*/ 356832 h 950493"/>
              <a:gd name="connsiteX14" fmla="*/ 6245522 w 6245526"/>
              <a:gd name="connsiteY14" fmla="*/ 841740 h 950493"/>
              <a:gd name="connsiteX15" fmla="*/ 0 w 6245526"/>
              <a:gd name="connsiteY15" fmla="*/ 945258 h 950493"/>
              <a:gd name="connsiteX16" fmla="*/ 211057 w 6245526"/>
              <a:gd name="connsiteY16" fmla="*/ 245839 h 950493"/>
              <a:gd name="connsiteX0" fmla="*/ 211057 w 6245522"/>
              <a:gd name="connsiteY0" fmla="*/ 245839 h 950493"/>
              <a:gd name="connsiteX1" fmla="*/ 630110 w 6245522"/>
              <a:gd name="connsiteY1" fmla="*/ 333252 h 950493"/>
              <a:gd name="connsiteX2" fmla="*/ 1171082 w 6245522"/>
              <a:gd name="connsiteY2" fmla="*/ 509232 h 950493"/>
              <a:gd name="connsiteX3" fmla="*/ 1607962 w 6245522"/>
              <a:gd name="connsiteY3" fmla="*/ 925792 h 950493"/>
              <a:gd name="connsiteX4" fmla="*/ 1872122 w 6245522"/>
              <a:gd name="connsiteY4" fmla="*/ 570192 h 950493"/>
              <a:gd name="connsiteX5" fmla="*/ 2217562 w 6245522"/>
              <a:gd name="connsiteY5" fmla="*/ 590512 h 950493"/>
              <a:gd name="connsiteX6" fmla="*/ 2695082 w 6245522"/>
              <a:gd name="connsiteY6" fmla="*/ 661632 h 950493"/>
              <a:gd name="connsiteX7" fmla="*/ 2999882 w 6245522"/>
              <a:gd name="connsiteY7" fmla="*/ 509232 h 950493"/>
              <a:gd name="connsiteX8" fmla="*/ 3700922 w 6245522"/>
              <a:gd name="connsiteY8" fmla="*/ 925792 h 950493"/>
              <a:gd name="connsiteX9" fmla="*/ 4178442 w 6245522"/>
              <a:gd name="connsiteY9" fmla="*/ 600672 h 950493"/>
              <a:gd name="connsiteX10" fmla="*/ 4696602 w 6245522"/>
              <a:gd name="connsiteY10" fmla="*/ 927577 h 950493"/>
              <a:gd name="connsiteX11" fmla="*/ 5143642 w 6245522"/>
              <a:gd name="connsiteY11" fmla="*/ 478752 h 950493"/>
              <a:gd name="connsiteX12" fmla="*/ 5682122 w 6245522"/>
              <a:gd name="connsiteY12" fmla="*/ 1232 h 950493"/>
              <a:gd name="connsiteX13" fmla="*/ 6200282 w 6245522"/>
              <a:gd name="connsiteY13" fmla="*/ 356832 h 950493"/>
              <a:gd name="connsiteX14" fmla="*/ 6245522 w 6245522"/>
              <a:gd name="connsiteY14" fmla="*/ 841740 h 950493"/>
              <a:gd name="connsiteX15" fmla="*/ 0 w 6245522"/>
              <a:gd name="connsiteY15" fmla="*/ 945258 h 950493"/>
              <a:gd name="connsiteX16" fmla="*/ 211057 w 6245522"/>
              <a:gd name="connsiteY16" fmla="*/ 245839 h 950493"/>
              <a:gd name="connsiteX0" fmla="*/ 211057 w 6245522"/>
              <a:gd name="connsiteY0" fmla="*/ 245839 h 1005642"/>
              <a:gd name="connsiteX1" fmla="*/ 630110 w 6245522"/>
              <a:gd name="connsiteY1" fmla="*/ 333252 h 1005642"/>
              <a:gd name="connsiteX2" fmla="*/ 1171082 w 6245522"/>
              <a:gd name="connsiteY2" fmla="*/ 509232 h 1005642"/>
              <a:gd name="connsiteX3" fmla="*/ 1607962 w 6245522"/>
              <a:gd name="connsiteY3" fmla="*/ 925792 h 1005642"/>
              <a:gd name="connsiteX4" fmla="*/ 1872122 w 6245522"/>
              <a:gd name="connsiteY4" fmla="*/ 570192 h 1005642"/>
              <a:gd name="connsiteX5" fmla="*/ 2217562 w 6245522"/>
              <a:gd name="connsiteY5" fmla="*/ 590512 h 1005642"/>
              <a:gd name="connsiteX6" fmla="*/ 2695082 w 6245522"/>
              <a:gd name="connsiteY6" fmla="*/ 661632 h 1005642"/>
              <a:gd name="connsiteX7" fmla="*/ 2999882 w 6245522"/>
              <a:gd name="connsiteY7" fmla="*/ 509232 h 1005642"/>
              <a:gd name="connsiteX8" fmla="*/ 3700922 w 6245522"/>
              <a:gd name="connsiteY8" fmla="*/ 925792 h 1005642"/>
              <a:gd name="connsiteX9" fmla="*/ 4178442 w 6245522"/>
              <a:gd name="connsiteY9" fmla="*/ 600672 h 1005642"/>
              <a:gd name="connsiteX10" fmla="*/ 4696602 w 6245522"/>
              <a:gd name="connsiteY10" fmla="*/ 927577 h 1005642"/>
              <a:gd name="connsiteX11" fmla="*/ 5143642 w 6245522"/>
              <a:gd name="connsiteY11" fmla="*/ 478752 h 1005642"/>
              <a:gd name="connsiteX12" fmla="*/ 5682122 w 6245522"/>
              <a:gd name="connsiteY12" fmla="*/ 1232 h 1005642"/>
              <a:gd name="connsiteX13" fmla="*/ 6200282 w 6245522"/>
              <a:gd name="connsiteY13" fmla="*/ 356832 h 1005642"/>
              <a:gd name="connsiteX14" fmla="*/ 6245522 w 6245522"/>
              <a:gd name="connsiteY14" fmla="*/ 1005642 h 1005642"/>
              <a:gd name="connsiteX15" fmla="*/ 0 w 6245522"/>
              <a:gd name="connsiteY15" fmla="*/ 945258 h 1005642"/>
              <a:gd name="connsiteX16" fmla="*/ 211057 w 6245522"/>
              <a:gd name="connsiteY16" fmla="*/ 245839 h 1005642"/>
              <a:gd name="connsiteX0" fmla="*/ 211057 w 6219643"/>
              <a:gd name="connsiteY0" fmla="*/ 245839 h 1005642"/>
              <a:gd name="connsiteX1" fmla="*/ 630110 w 6219643"/>
              <a:gd name="connsiteY1" fmla="*/ 333252 h 1005642"/>
              <a:gd name="connsiteX2" fmla="*/ 1171082 w 6219643"/>
              <a:gd name="connsiteY2" fmla="*/ 509232 h 1005642"/>
              <a:gd name="connsiteX3" fmla="*/ 1607962 w 6219643"/>
              <a:gd name="connsiteY3" fmla="*/ 925792 h 1005642"/>
              <a:gd name="connsiteX4" fmla="*/ 1872122 w 6219643"/>
              <a:gd name="connsiteY4" fmla="*/ 570192 h 1005642"/>
              <a:gd name="connsiteX5" fmla="*/ 2217562 w 6219643"/>
              <a:gd name="connsiteY5" fmla="*/ 590512 h 1005642"/>
              <a:gd name="connsiteX6" fmla="*/ 2695082 w 6219643"/>
              <a:gd name="connsiteY6" fmla="*/ 661632 h 1005642"/>
              <a:gd name="connsiteX7" fmla="*/ 2999882 w 6219643"/>
              <a:gd name="connsiteY7" fmla="*/ 509232 h 1005642"/>
              <a:gd name="connsiteX8" fmla="*/ 3700922 w 6219643"/>
              <a:gd name="connsiteY8" fmla="*/ 925792 h 1005642"/>
              <a:gd name="connsiteX9" fmla="*/ 4178442 w 6219643"/>
              <a:gd name="connsiteY9" fmla="*/ 600672 h 1005642"/>
              <a:gd name="connsiteX10" fmla="*/ 4696602 w 6219643"/>
              <a:gd name="connsiteY10" fmla="*/ 927577 h 1005642"/>
              <a:gd name="connsiteX11" fmla="*/ 5143642 w 6219643"/>
              <a:gd name="connsiteY11" fmla="*/ 478752 h 1005642"/>
              <a:gd name="connsiteX12" fmla="*/ 5682122 w 6219643"/>
              <a:gd name="connsiteY12" fmla="*/ 1232 h 1005642"/>
              <a:gd name="connsiteX13" fmla="*/ 6200282 w 6219643"/>
              <a:gd name="connsiteY13" fmla="*/ 356832 h 1005642"/>
              <a:gd name="connsiteX14" fmla="*/ 6219643 w 6219643"/>
              <a:gd name="connsiteY14" fmla="*/ 1005642 h 1005642"/>
              <a:gd name="connsiteX15" fmla="*/ 0 w 6219643"/>
              <a:gd name="connsiteY15" fmla="*/ 945258 h 1005642"/>
              <a:gd name="connsiteX16" fmla="*/ 211057 w 6219643"/>
              <a:gd name="connsiteY16" fmla="*/ 245839 h 1005642"/>
              <a:gd name="connsiteX0" fmla="*/ 211057 w 6211016"/>
              <a:gd name="connsiteY0" fmla="*/ 245839 h 950493"/>
              <a:gd name="connsiteX1" fmla="*/ 630110 w 6211016"/>
              <a:gd name="connsiteY1" fmla="*/ 333252 h 950493"/>
              <a:gd name="connsiteX2" fmla="*/ 1171082 w 6211016"/>
              <a:gd name="connsiteY2" fmla="*/ 509232 h 950493"/>
              <a:gd name="connsiteX3" fmla="*/ 1607962 w 6211016"/>
              <a:gd name="connsiteY3" fmla="*/ 925792 h 950493"/>
              <a:gd name="connsiteX4" fmla="*/ 1872122 w 6211016"/>
              <a:gd name="connsiteY4" fmla="*/ 570192 h 950493"/>
              <a:gd name="connsiteX5" fmla="*/ 2217562 w 6211016"/>
              <a:gd name="connsiteY5" fmla="*/ 590512 h 950493"/>
              <a:gd name="connsiteX6" fmla="*/ 2695082 w 6211016"/>
              <a:gd name="connsiteY6" fmla="*/ 661632 h 950493"/>
              <a:gd name="connsiteX7" fmla="*/ 2999882 w 6211016"/>
              <a:gd name="connsiteY7" fmla="*/ 509232 h 950493"/>
              <a:gd name="connsiteX8" fmla="*/ 3700922 w 6211016"/>
              <a:gd name="connsiteY8" fmla="*/ 925792 h 950493"/>
              <a:gd name="connsiteX9" fmla="*/ 4178442 w 6211016"/>
              <a:gd name="connsiteY9" fmla="*/ 600672 h 950493"/>
              <a:gd name="connsiteX10" fmla="*/ 4696602 w 6211016"/>
              <a:gd name="connsiteY10" fmla="*/ 927577 h 950493"/>
              <a:gd name="connsiteX11" fmla="*/ 5143642 w 6211016"/>
              <a:gd name="connsiteY11" fmla="*/ 478752 h 950493"/>
              <a:gd name="connsiteX12" fmla="*/ 5682122 w 6211016"/>
              <a:gd name="connsiteY12" fmla="*/ 1232 h 950493"/>
              <a:gd name="connsiteX13" fmla="*/ 6200282 w 6211016"/>
              <a:gd name="connsiteY13" fmla="*/ 356832 h 950493"/>
              <a:gd name="connsiteX14" fmla="*/ 6211016 w 6211016"/>
              <a:gd name="connsiteY14" fmla="*/ 910751 h 950493"/>
              <a:gd name="connsiteX15" fmla="*/ 0 w 6211016"/>
              <a:gd name="connsiteY15" fmla="*/ 945258 h 950493"/>
              <a:gd name="connsiteX16" fmla="*/ 211057 w 6211016"/>
              <a:gd name="connsiteY16" fmla="*/ 245839 h 950493"/>
              <a:gd name="connsiteX0" fmla="*/ 0 w 5999959"/>
              <a:gd name="connsiteY0" fmla="*/ 245839 h 950493"/>
              <a:gd name="connsiteX1" fmla="*/ 419053 w 5999959"/>
              <a:gd name="connsiteY1" fmla="*/ 333252 h 950493"/>
              <a:gd name="connsiteX2" fmla="*/ 960025 w 5999959"/>
              <a:gd name="connsiteY2" fmla="*/ 509232 h 950493"/>
              <a:gd name="connsiteX3" fmla="*/ 1396905 w 5999959"/>
              <a:gd name="connsiteY3" fmla="*/ 925792 h 950493"/>
              <a:gd name="connsiteX4" fmla="*/ 1661065 w 5999959"/>
              <a:gd name="connsiteY4" fmla="*/ 570192 h 950493"/>
              <a:gd name="connsiteX5" fmla="*/ 2006505 w 5999959"/>
              <a:gd name="connsiteY5" fmla="*/ 590512 h 950493"/>
              <a:gd name="connsiteX6" fmla="*/ 2484025 w 5999959"/>
              <a:gd name="connsiteY6" fmla="*/ 661632 h 950493"/>
              <a:gd name="connsiteX7" fmla="*/ 2788825 w 5999959"/>
              <a:gd name="connsiteY7" fmla="*/ 509232 h 950493"/>
              <a:gd name="connsiteX8" fmla="*/ 3489865 w 5999959"/>
              <a:gd name="connsiteY8" fmla="*/ 925792 h 950493"/>
              <a:gd name="connsiteX9" fmla="*/ 3967385 w 5999959"/>
              <a:gd name="connsiteY9" fmla="*/ 600672 h 950493"/>
              <a:gd name="connsiteX10" fmla="*/ 4485545 w 5999959"/>
              <a:gd name="connsiteY10" fmla="*/ 927577 h 950493"/>
              <a:gd name="connsiteX11" fmla="*/ 4932585 w 5999959"/>
              <a:gd name="connsiteY11" fmla="*/ 478752 h 950493"/>
              <a:gd name="connsiteX12" fmla="*/ 5471065 w 5999959"/>
              <a:gd name="connsiteY12" fmla="*/ 1232 h 950493"/>
              <a:gd name="connsiteX13" fmla="*/ 5989225 w 5999959"/>
              <a:gd name="connsiteY13" fmla="*/ 356832 h 950493"/>
              <a:gd name="connsiteX14" fmla="*/ 5999959 w 5999959"/>
              <a:gd name="connsiteY14" fmla="*/ 910751 h 950493"/>
              <a:gd name="connsiteX15" fmla="*/ 4603 w 5999959"/>
              <a:gd name="connsiteY15" fmla="*/ 919379 h 950493"/>
              <a:gd name="connsiteX16" fmla="*/ 0 w 5999959"/>
              <a:gd name="connsiteY16" fmla="*/ 245839 h 950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999959" h="950493">
                <a:moveTo>
                  <a:pt x="0" y="245839"/>
                </a:moveTo>
                <a:cubicBezTo>
                  <a:pt x="355600" y="329659"/>
                  <a:pt x="250423" y="280727"/>
                  <a:pt x="419053" y="333252"/>
                </a:cubicBezTo>
                <a:cubicBezTo>
                  <a:pt x="587683" y="385777"/>
                  <a:pt x="797050" y="410475"/>
                  <a:pt x="960025" y="509232"/>
                </a:cubicBezTo>
                <a:cubicBezTo>
                  <a:pt x="1123000" y="607989"/>
                  <a:pt x="1280065" y="915632"/>
                  <a:pt x="1396905" y="925792"/>
                </a:cubicBezTo>
                <a:cubicBezTo>
                  <a:pt x="1513745" y="935952"/>
                  <a:pt x="1559465" y="626072"/>
                  <a:pt x="1661065" y="570192"/>
                </a:cubicBezTo>
                <a:cubicBezTo>
                  <a:pt x="1762665" y="514312"/>
                  <a:pt x="1869345" y="575272"/>
                  <a:pt x="2006505" y="590512"/>
                </a:cubicBezTo>
                <a:cubicBezTo>
                  <a:pt x="2143665" y="605752"/>
                  <a:pt x="2353638" y="675179"/>
                  <a:pt x="2484025" y="661632"/>
                </a:cubicBezTo>
                <a:cubicBezTo>
                  <a:pt x="2614412" y="648085"/>
                  <a:pt x="2621185" y="465205"/>
                  <a:pt x="2788825" y="509232"/>
                </a:cubicBezTo>
                <a:cubicBezTo>
                  <a:pt x="2956465" y="553259"/>
                  <a:pt x="3293438" y="869912"/>
                  <a:pt x="3489865" y="925792"/>
                </a:cubicBezTo>
                <a:cubicBezTo>
                  <a:pt x="3686292" y="981672"/>
                  <a:pt x="3801438" y="600375"/>
                  <a:pt x="3967385" y="600672"/>
                </a:cubicBezTo>
                <a:cubicBezTo>
                  <a:pt x="4133332" y="600969"/>
                  <a:pt x="4350078" y="1056270"/>
                  <a:pt x="4485545" y="927577"/>
                </a:cubicBezTo>
                <a:cubicBezTo>
                  <a:pt x="4621012" y="798884"/>
                  <a:pt x="4768332" y="633143"/>
                  <a:pt x="4932585" y="478752"/>
                </a:cubicBezTo>
                <a:cubicBezTo>
                  <a:pt x="5096838" y="324361"/>
                  <a:pt x="5294958" y="21552"/>
                  <a:pt x="5471065" y="1232"/>
                </a:cubicBezTo>
                <a:cubicBezTo>
                  <a:pt x="5647172" y="-19088"/>
                  <a:pt x="5895325" y="216747"/>
                  <a:pt x="5989225" y="356832"/>
                </a:cubicBezTo>
                <a:lnTo>
                  <a:pt x="5999959" y="910751"/>
                </a:lnTo>
                <a:lnTo>
                  <a:pt x="4603" y="919379"/>
                </a:lnTo>
                <a:cubicBezTo>
                  <a:pt x="3069" y="694866"/>
                  <a:pt x="1534" y="470352"/>
                  <a:pt x="0" y="245839"/>
                </a:cubicBezTo>
                <a:close/>
              </a:path>
            </a:pathLst>
          </a:custGeom>
          <a:pattFill prst="wdDnDiag">
            <a:fgClr>
              <a:srgbClr val="00B050"/>
            </a:fgClr>
            <a:bgClr>
              <a:schemeClr val="bg1"/>
            </a:bgClr>
          </a:patt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752600" y="1981200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H="1" flipV="1">
            <a:off x="1459253" y="3559296"/>
            <a:ext cx="6705600" cy="221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835899" y="3583892"/>
            <a:ext cx="66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3733800" y="2062480"/>
            <a:ext cx="0" cy="2438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692528" y="3544959"/>
            <a:ext cx="304800" cy="367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sp>
        <p:nvSpPr>
          <p:cNvPr id="16" name="Freeform 15"/>
          <p:cNvSpPr/>
          <p:nvPr/>
        </p:nvSpPr>
        <p:spPr>
          <a:xfrm>
            <a:off x="1752600" y="2630695"/>
            <a:ext cx="5989225" cy="950773"/>
          </a:xfrm>
          <a:custGeom>
            <a:avLst/>
            <a:gdLst>
              <a:gd name="connsiteX0" fmla="*/ 0 w 5943600"/>
              <a:gd name="connsiteY0" fmla="*/ 1870951 h 1870951"/>
              <a:gd name="connsiteX1" fmla="*/ 609600 w 5943600"/>
              <a:gd name="connsiteY1" fmla="*/ 1637271 h 1870951"/>
              <a:gd name="connsiteX2" fmla="*/ 975360 w 5943600"/>
              <a:gd name="connsiteY2" fmla="*/ 1413751 h 1870951"/>
              <a:gd name="connsiteX3" fmla="*/ 1280160 w 5943600"/>
              <a:gd name="connsiteY3" fmla="*/ 1068311 h 1870951"/>
              <a:gd name="connsiteX4" fmla="*/ 1615440 w 5943600"/>
              <a:gd name="connsiteY4" fmla="*/ 570471 h 1870951"/>
              <a:gd name="connsiteX5" fmla="*/ 1960880 w 5943600"/>
              <a:gd name="connsiteY5" fmla="*/ 590791 h 1870951"/>
              <a:gd name="connsiteX6" fmla="*/ 2438400 w 5943600"/>
              <a:gd name="connsiteY6" fmla="*/ 661911 h 1870951"/>
              <a:gd name="connsiteX7" fmla="*/ 2743200 w 5943600"/>
              <a:gd name="connsiteY7" fmla="*/ 509511 h 1870951"/>
              <a:gd name="connsiteX8" fmla="*/ 3596640 w 5943600"/>
              <a:gd name="connsiteY8" fmla="*/ 1068311 h 1870951"/>
              <a:gd name="connsiteX9" fmla="*/ 4074160 w 5943600"/>
              <a:gd name="connsiteY9" fmla="*/ 1251191 h 1870951"/>
              <a:gd name="connsiteX10" fmla="*/ 4886960 w 5943600"/>
              <a:gd name="connsiteY10" fmla="*/ 479031 h 1870951"/>
              <a:gd name="connsiteX11" fmla="*/ 5425440 w 5943600"/>
              <a:gd name="connsiteY11" fmla="*/ 1511 h 1870951"/>
              <a:gd name="connsiteX12" fmla="*/ 5943600 w 5943600"/>
              <a:gd name="connsiteY12" fmla="*/ 357111 h 1870951"/>
              <a:gd name="connsiteX0" fmla="*/ 0 w 5943600"/>
              <a:gd name="connsiteY0" fmla="*/ 1870951 h 1870951"/>
              <a:gd name="connsiteX1" fmla="*/ 609600 w 5943600"/>
              <a:gd name="connsiteY1" fmla="*/ 1637271 h 1870951"/>
              <a:gd name="connsiteX2" fmla="*/ 975360 w 5943600"/>
              <a:gd name="connsiteY2" fmla="*/ 1413751 h 1870951"/>
              <a:gd name="connsiteX3" fmla="*/ 1351280 w 5943600"/>
              <a:gd name="connsiteY3" fmla="*/ 926071 h 1870951"/>
              <a:gd name="connsiteX4" fmla="*/ 1615440 w 5943600"/>
              <a:gd name="connsiteY4" fmla="*/ 570471 h 1870951"/>
              <a:gd name="connsiteX5" fmla="*/ 1960880 w 5943600"/>
              <a:gd name="connsiteY5" fmla="*/ 590791 h 1870951"/>
              <a:gd name="connsiteX6" fmla="*/ 2438400 w 5943600"/>
              <a:gd name="connsiteY6" fmla="*/ 661911 h 1870951"/>
              <a:gd name="connsiteX7" fmla="*/ 2743200 w 5943600"/>
              <a:gd name="connsiteY7" fmla="*/ 509511 h 1870951"/>
              <a:gd name="connsiteX8" fmla="*/ 3596640 w 5943600"/>
              <a:gd name="connsiteY8" fmla="*/ 1068311 h 1870951"/>
              <a:gd name="connsiteX9" fmla="*/ 4074160 w 5943600"/>
              <a:gd name="connsiteY9" fmla="*/ 1251191 h 1870951"/>
              <a:gd name="connsiteX10" fmla="*/ 4886960 w 5943600"/>
              <a:gd name="connsiteY10" fmla="*/ 479031 h 1870951"/>
              <a:gd name="connsiteX11" fmla="*/ 5425440 w 5943600"/>
              <a:gd name="connsiteY11" fmla="*/ 1511 h 1870951"/>
              <a:gd name="connsiteX12" fmla="*/ 5943600 w 5943600"/>
              <a:gd name="connsiteY12" fmla="*/ 357111 h 1870951"/>
              <a:gd name="connsiteX0" fmla="*/ 0 w 5902960"/>
              <a:gd name="connsiteY0" fmla="*/ 21831 h 1716905"/>
              <a:gd name="connsiteX1" fmla="*/ 568960 w 5902960"/>
              <a:gd name="connsiteY1" fmla="*/ 1637271 h 1716905"/>
              <a:gd name="connsiteX2" fmla="*/ 934720 w 5902960"/>
              <a:gd name="connsiteY2" fmla="*/ 1413751 h 1716905"/>
              <a:gd name="connsiteX3" fmla="*/ 1310640 w 5902960"/>
              <a:gd name="connsiteY3" fmla="*/ 926071 h 1716905"/>
              <a:gd name="connsiteX4" fmla="*/ 1574800 w 5902960"/>
              <a:gd name="connsiteY4" fmla="*/ 570471 h 1716905"/>
              <a:gd name="connsiteX5" fmla="*/ 1920240 w 5902960"/>
              <a:gd name="connsiteY5" fmla="*/ 590791 h 1716905"/>
              <a:gd name="connsiteX6" fmla="*/ 2397760 w 5902960"/>
              <a:gd name="connsiteY6" fmla="*/ 661911 h 1716905"/>
              <a:gd name="connsiteX7" fmla="*/ 2702560 w 5902960"/>
              <a:gd name="connsiteY7" fmla="*/ 509511 h 1716905"/>
              <a:gd name="connsiteX8" fmla="*/ 3556000 w 5902960"/>
              <a:gd name="connsiteY8" fmla="*/ 1068311 h 1716905"/>
              <a:gd name="connsiteX9" fmla="*/ 4033520 w 5902960"/>
              <a:gd name="connsiteY9" fmla="*/ 1251191 h 1716905"/>
              <a:gd name="connsiteX10" fmla="*/ 4846320 w 5902960"/>
              <a:gd name="connsiteY10" fmla="*/ 479031 h 1716905"/>
              <a:gd name="connsiteX11" fmla="*/ 5384800 w 5902960"/>
              <a:gd name="connsiteY11" fmla="*/ 1511 h 1716905"/>
              <a:gd name="connsiteX12" fmla="*/ 5902960 w 5902960"/>
              <a:gd name="connsiteY12" fmla="*/ 357111 h 1716905"/>
              <a:gd name="connsiteX0" fmla="*/ 0 w 5902960"/>
              <a:gd name="connsiteY0" fmla="*/ 58129 h 1472364"/>
              <a:gd name="connsiteX1" fmla="*/ 375920 w 5902960"/>
              <a:gd name="connsiteY1" fmla="*/ 180049 h 1472364"/>
              <a:gd name="connsiteX2" fmla="*/ 934720 w 5902960"/>
              <a:gd name="connsiteY2" fmla="*/ 1450049 h 1472364"/>
              <a:gd name="connsiteX3" fmla="*/ 1310640 w 5902960"/>
              <a:gd name="connsiteY3" fmla="*/ 962369 h 1472364"/>
              <a:gd name="connsiteX4" fmla="*/ 1574800 w 5902960"/>
              <a:gd name="connsiteY4" fmla="*/ 606769 h 1472364"/>
              <a:gd name="connsiteX5" fmla="*/ 1920240 w 5902960"/>
              <a:gd name="connsiteY5" fmla="*/ 627089 h 1472364"/>
              <a:gd name="connsiteX6" fmla="*/ 2397760 w 5902960"/>
              <a:gd name="connsiteY6" fmla="*/ 698209 h 1472364"/>
              <a:gd name="connsiteX7" fmla="*/ 2702560 w 5902960"/>
              <a:gd name="connsiteY7" fmla="*/ 545809 h 1472364"/>
              <a:gd name="connsiteX8" fmla="*/ 3556000 w 5902960"/>
              <a:gd name="connsiteY8" fmla="*/ 1104609 h 1472364"/>
              <a:gd name="connsiteX9" fmla="*/ 4033520 w 5902960"/>
              <a:gd name="connsiteY9" fmla="*/ 1287489 h 1472364"/>
              <a:gd name="connsiteX10" fmla="*/ 4846320 w 5902960"/>
              <a:gd name="connsiteY10" fmla="*/ 515329 h 1472364"/>
              <a:gd name="connsiteX11" fmla="*/ 5384800 w 5902960"/>
              <a:gd name="connsiteY11" fmla="*/ 37809 h 1472364"/>
              <a:gd name="connsiteX12" fmla="*/ 5902960 w 5902960"/>
              <a:gd name="connsiteY12" fmla="*/ 393409 h 1472364"/>
              <a:gd name="connsiteX0" fmla="*/ 0 w 5902960"/>
              <a:gd name="connsiteY0" fmla="*/ 36976 h 1451211"/>
              <a:gd name="connsiteX1" fmla="*/ 375920 w 5902960"/>
              <a:gd name="connsiteY1" fmla="*/ 158896 h 1451211"/>
              <a:gd name="connsiteX2" fmla="*/ 934720 w 5902960"/>
              <a:gd name="connsiteY2" fmla="*/ 1428896 h 1451211"/>
              <a:gd name="connsiteX3" fmla="*/ 1310640 w 5902960"/>
              <a:gd name="connsiteY3" fmla="*/ 941216 h 1451211"/>
              <a:gd name="connsiteX4" fmla="*/ 1574800 w 5902960"/>
              <a:gd name="connsiteY4" fmla="*/ 585616 h 1451211"/>
              <a:gd name="connsiteX5" fmla="*/ 1920240 w 5902960"/>
              <a:gd name="connsiteY5" fmla="*/ 605936 h 1451211"/>
              <a:gd name="connsiteX6" fmla="*/ 2397760 w 5902960"/>
              <a:gd name="connsiteY6" fmla="*/ 677056 h 1451211"/>
              <a:gd name="connsiteX7" fmla="*/ 2702560 w 5902960"/>
              <a:gd name="connsiteY7" fmla="*/ 524656 h 1451211"/>
              <a:gd name="connsiteX8" fmla="*/ 3556000 w 5902960"/>
              <a:gd name="connsiteY8" fmla="*/ 1083456 h 1451211"/>
              <a:gd name="connsiteX9" fmla="*/ 4033520 w 5902960"/>
              <a:gd name="connsiteY9" fmla="*/ 1266336 h 1451211"/>
              <a:gd name="connsiteX10" fmla="*/ 4846320 w 5902960"/>
              <a:gd name="connsiteY10" fmla="*/ 494176 h 1451211"/>
              <a:gd name="connsiteX11" fmla="*/ 5384800 w 5902960"/>
              <a:gd name="connsiteY11" fmla="*/ 16656 h 1451211"/>
              <a:gd name="connsiteX12" fmla="*/ 5902960 w 5902960"/>
              <a:gd name="connsiteY12" fmla="*/ 372256 h 1451211"/>
              <a:gd name="connsiteX0" fmla="*/ 0 w 5902960"/>
              <a:gd name="connsiteY0" fmla="*/ 25558 h 1285695"/>
              <a:gd name="connsiteX1" fmla="*/ 375920 w 5902960"/>
              <a:gd name="connsiteY1" fmla="*/ 147478 h 1285695"/>
              <a:gd name="connsiteX2" fmla="*/ 802640 w 5902960"/>
              <a:gd name="connsiteY2" fmla="*/ 503078 h 1285695"/>
              <a:gd name="connsiteX3" fmla="*/ 1310640 w 5902960"/>
              <a:gd name="connsiteY3" fmla="*/ 929798 h 1285695"/>
              <a:gd name="connsiteX4" fmla="*/ 1574800 w 5902960"/>
              <a:gd name="connsiteY4" fmla="*/ 574198 h 1285695"/>
              <a:gd name="connsiteX5" fmla="*/ 1920240 w 5902960"/>
              <a:gd name="connsiteY5" fmla="*/ 594518 h 1285695"/>
              <a:gd name="connsiteX6" fmla="*/ 2397760 w 5902960"/>
              <a:gd name="connsiteY6" fmla="*/ 665638 h 1285695"/>
              <a:gd name="connsiteX7" fmla="*/ 2702560 w 5902960"/>
              <a:gd name="connsiteY7" fmla="*/ 513238 h 1285695"/>
              <a:gd name="connsiteX8" fmla="*/ 3556000 w 5902960"/>
              <a:gd name="connsiteY8" fmla="*/ 1072038 h 1285695"/>
              <a:gd name="connsiteX9" fmla="*/ 4033520 w 5902960"/>
              <a:gd name="connsiteY9" fmla="*/ 1254918 h 1285695"/>
              <a:gd name="connsiteX10" fmla="*/ 4846320 w 5902960"/>
              <a:gd name="connsiteY10" fmla="*/ 482758 h 1285695"/>
              <a:gd name="connsiteX11" fmla="*/ 5384800 w 5902960"/>
              <a:gd name="connsiteY11" fmla="*/ 5238 h 1285695"/>
              <a:gd name="connsiteX12" fmla="*/ 5902960 w 5902960"/>
              <a:gd name="connsiteY12" fmla="*/ 360838 h 1285695"/>
              <a:gd name="connsiteX0" fmla="*/ 0 w 5902960"/>
              <a:gd name="connsiteY0" fmla="*/ 25558 h 1285695"/>
              <a:gd name="connsiteX1" fmla="*/ 375920 w 5902960"/>
              <a:gd name="connsiteY1" fmla="*/ 147478 h 1285695"/>
              <a:gd name="connsiteX2" fmla="*/ 802640 w 5902960"/>
              <a:gd name="connsiteY2" fmla="*/ 503078 h 1285695"/>
              <a:gd name="connsiteX3" fmla="*/ 1310640 w 5902960"/>
              <a:gd name="connsiteY3" fmla="*/ 929798 h 1285695"/>
              <a:gd name="connsiteX4" fmla="*/ 1574800 w 5902960"/>
              <a:gd name="connsiteY4" fmla="*/ 574198 h 1285695"/>
              <a:gd name="connsiteX5" fmla="*/ 1920240 w 5902960"/>
              <a:gd name="connsiteY5" fmla="*/ 594518 h 1285695"/>
              <a:gd name="connsiteX6" fmla="*/ 2397760 w 5902960"/>
              <a:gd name="connsiteY6" fmla="*/ 665638 h 1285695"/>
              <a:gd name="connsiteX7" fmla="*/ 2702560 w 5902960"/>
              <a:gd name="connsiteY7" fmla="*/ 513238 h 1285695"/>
              <a:gd name="connsiteX8" fmla="*/ 3556000 w 5902960"/>
              <a:gd name="connsiteY8" fmla="*/ 1072038 h 1285695"/>
              <a:gd name="connsiteX9" fmla="*/ 4033520 w 5902960"/>
              <a:gd name="connsiteY9" fmla="*/ 1254918 h 1285695"/>
              <a:gd name="connsiteX10" fmla="*/ 4846320 w 5902960"/>
              <a:gd name="connsiteY10" fmla="*/ 482758 h 1285695"/>
              <a:gd name="connsiteX11" fmla="*/ 5384800 w 5902960"/>
              <a:gd name="connsiteY11" fmla="*/ 5238 h 1285695"/>
              <a:gd name="connsiteX12" fmla="*/ 5902960 w 5902960"/>
              <a:gd name="connsiteY12" fmla="*/ 360838 h 1285695"/>
              <a:gd name="connsiteX0" fmla="*/ 0 w 5902960"/>
              <a:gd name="connsiteY0" fmla="*/ 21832 h 1281969"/>
              <a:gd name="connsiteX1" fmla="*/ 375920 w 5902960"/>
              <a:gd name="connsiteY1" fmla="*/ 143752 h 1281969"/>
              <a:gd name="connsiteX2" fmla="*/ 802640 w 5902960"/>
              <a:gd name="connsiteY2" fmla="*/ 499352 h 1281969"/>
              <a:gd name="connsiteX3" fmla="*/ 1310640 w 5902960"/>
              <a:gd name="connsiteY3" fmla="*/ 926072 h 1281969"/>
              <a:gd name="connsiteX4" fmla="*/ 1574800 w 5902960"/>
              <a:gd name="connsiteY4" fmla="*/ 570472 h 1281969"/>
              <a:gd name="connsiteX5" fmla="*/ 1920240 w 5902960"/>
              <a:gd name="connsiteY5" fmla="*/ 590792 h 1281969"/>
              <a:gd name="connsiteX6" fmla="*/ 2397760 w 5902960"/>
              <a:gd name="connsiteY6" fmla="*/ 661912 h 1281969"/>
              <a:gd name="connsiteX7" fmla="*/ 2702560 w 5902960"/>
              <a:gd name="connsiteY7" fmla="*/ 509512 h 1281969"/>
              <a:gd name="connsiteX8" fmla="*/ 3556000 w 5902960"/>
              <a:gd name="connsiteY8" fmla="*/ 1068312 h 1281969"/>
              <a:gd name="connsiteX9" fmla="*/ 4033520 w 5902960"/>
              <a:gd name="connsiteY9" fmla="*/ 1251192 h 1281969"/>
              <a:gd name="connsiteX10" fmla="*/ 4846320 w 5902960"/>
              <a:gd name="connsiteY10" fmla="*/ 479032 h 1281969"/>
              <a:gd name="connsiteX11" fmla="*/ 5384800 w 5902960"/>
              <a:gd name="connsiteY11" fmla="*/ 1512 h 1281969"/>
              <a:gd name="connsiteX12" fmla="*/ 5902960 w 5902960"/>
              <a:gd name="connsiteY12" fmla="*/ 357112 h 1281969"/>
              <a:gd name="connsiteX0" fmla="*/ 0 w 5902960"/>
              <a:gd name="connsiteY0" fmla="*/ 21832 h 1281969"/>
              <a:gd name="connsiteX1" fmla="*/ 375920 w 5902960"/>
              <a:gd name="connsiteY1" fmla="*/ 143752 h 1281969"/>
              <a:gd name="connsiteX2" fmla="*/ 873760 w 5902960"/>
              <a:gd name="connsiteY2" fmla="*/ 509512 h 1281969"/>
              <a:gd name="connsiteX3" fmla="*/ 1310640 w 5902960"/>
              <a:gd name="connsiteY3" fmla="*/ 926072 h 1281969"/>
              <a:gd name="connsiteX4" fmla="*/ 1574800 w 5902960"/>
              <a:gd name="connsiteY4" fmla="*/ 570472 h 1281969"/>
              <a:gd name="connsiteX5" fmla="*/ 1920240 w 5902960"/>
              <a:gd name="connsiteY5" fmla="*/ 590792 h 1281969"/>
              <a:gd name="connsiteX6" fmla="*/ 2397760 w 5902960"/>
              <a:gd name="connsiteY6" fmla="*/ 661912 h 1281969"/>
              <a:gd name="connsiteX7" fmla="*/ 2702560 w 5902960"/>
              <a:gd name="connsiteY7" fmla="*/ 509512 h 1281969"/>
              <a:gd name="connsiteX8" fmla="*/ 3556000 w 5902960"/>
              <a:gd name="connsiteY8" fmla="*/ 1068312 h 1281969"/>
              <a:gd name="connsiteX9" fmla="*/ 4033520 w 5902960"/>
              <a:gd name="connsiteY9" fmla="*/ 1251192 h 1281969"/>
              <a:gd name="connsiteX10" fmla="*/ 4846320 w 5902960"/>
              <a:gd name="connsiteY10" fmla="*/ 479032 h 1281969"/>
              <a:gd name="connsiteX11" fmla="*/ 5384800 w 5902960"/>
              <a:gd name="connsiteY11" fmla="*/ 1512 h 1281969"/>
              <a:gd name="connsiteX12" fmla="*/ 5902960 w 5902960"/>
              <a:gd name="connsiteY12" fmla="*/ 357112 h 1281969"/>
              <a:gd name="connsiteX0" fmla="*/ 0 w 5902960"/>
              <a:gd name="connsiteY0" fmla="*/ 21832 h 1255158"/>
              <a:gd name="connsiteX1" fmla="*/ 375920 w 5902960"/>
              <a:gd name="connsiteY1" fmla="*/ 143752 h 1255158"/>
              <a:gd name="connsiteX2" fmla="*/ 873760 w 5902960"/>
              <a:gd name="connsiteY2" fmla="*/ 509512 h 1255158"/>
              <a:gd name="connsiteX3" fmla="*/ 1310640 w 5902960"/>
              <a:gd name="connsiteY3" fmla="*/ 926072 h 1255158"/>
              <a:gd name="connsiteX4" fmla="*/ 1574800 w 5902960"/>
              <a:gd name="connsiteY4" fmla="*/ 570472 h 1255158"/>
              <a:gd name="connsiteX5" fmla="*/ 1920240 w 5902960"/>
              <a:gd name="connsiteY5" fmla="*/ 590792 h 1255158"/>
              <a:gd name="connsiteX6" fmla="*/ 2397760 w 5902960"/>
              <a:gd name="connsiteY6" fmla="*/ 661912 h 1255158"/>
              <a:gd name="connsiteX7" fmla="*/ 2702560 w 5902960"/>
              <a:gd name="connsiteY7" fmla="*/ 509512 h 1255158"/>
              <a:gd name="connsiteX8" fmla="*/ 3556000 w 5902960"/>
              <a:gd name="connsiteY8" fmla="*/ 1068312 h 1255158"/>
              <a:gd name="connsiteX9" fmla="*/ 4033520 w 5902960"/>
              <a:gd name="connsiteY9" fmla="*/ 1251192 h 1255158"/>
              <a:gd name="connsiteX10" fmla="*/ 4399280 w 5902960"/>
              <a:gd name="connsiteY10" fmla="*/ 927857 h 1255158"/>
              <a:gd name="connsiteX11" fmla="*/ 4846320 w 5902960"/>
              <a:gd name="connsiteY11" fmla="*/ 479032 h 1255158"/>
              <a:gd name="connsiteX12" fmla="*/ 5384800 w 5902960"/>
              <a:gd name="connsiteY12" fmla="*/ 1512 h 1255158"/>
              <a:gd name="connsiteX13" fmla="*/ 5902960 w 5902960"/>
              <a:gd name="connsiteY13" fmla="*/ 357112 h 1255158"/>
              <a:gd name="connsiteX0" fmla="*/ 0 w 5902960"/>
              <a:gd name="connsiteY0" fmla="*/ 21832 h 1251199"/>
              <a:gd name="connsiteX1" fmla="*/ 375920 w 5902960"/>
              <a:gd name="connsiteY1" fmla="*/ 143752 h 1251199"/>
              <a:gd name="connsiteX2" fmla="*/ 873760 w 5902960"/>
              <a:gd name="connsiteY2" fmla="*/ 509512 h 1251199"/>
              <a:gd name="connsiteX3" fmla="*/ 1310640 w 5902960"/>
              <a:gd name="connsiteY3" fmla="*/ 926072 h 1251199"/>
              <a:gd name="connsiteX4" fmla="*/ 1574800 w 5902960"/>
              <a:gd name="connsiteY4" fmla="*/ 570472 h 1251199"/>
              <a:gd name="connsiteX5" fmla="*/ 1920240 w 5902960"/>
              <a:gd name="connsiteY5" fmla="*/ 590792 h 1251199"/>
              <a:gd name="connsiteX6" fmla="*/ 2397760 w 5902960"/>
              <a:gd name="connsiteY6" fmla="*/ 661912 h 1251199"/>
              <a:gd name="connsiteX7" fmla="*/ 2702560 w 5902960"/>
              <a:gd name="connsiteY7" fmla="*/ 509512 h 1251199"/>
              <a:gd name="connsiteX8" fmla="*/ 3362960 w 5902960"/>
              <a:gd name="connsiteY8" fmla="*/ 936232 h 1251199"/>
              <a:gd name="connsiteX9" fmla="*/ 4033520 w 5902960"/>
              <a:gd name="connsiteY9" fmla="*/ 1251192 h 1251199"/>
              <a:gd name="connsiteX10" fmla="*/ 4399280 w 5902960"/>
              <a:gd name="connsiteY10" fmla="*/ 927857 h 1251199"/>
              <a:gd name="connsiteX11" fmla="*/ 4846320 w 5902960"/>
              <a:gd name="connsiteY11" fmla="*/ 479032 h 1251199"/>
              <a:gd name="connsiteX12" fmla="*/ 5384800 w 5902960"/>
              <a:gd name="connsiteY12" fmla="*/ 1512 h 1251199"/>
              <a:gd name="connsiteX13" fmla="*/ 5902960 w 5902960"/>
              <a:gd name="connsiteY13" fmla="*/ 357112 h 1251199"/>
              <a:gd name="connsiteX0" fmla="*/ 0 w 5902960"/>
              <a:gd name="connsiteY0" fmla="*/ 21832 h 949118"/>
              <a:gd name="connsiteX1" fmla="*/ 375920 w 5902960"/>
              <a:gd name="connsiteY1" fmla="*/ 143752 h 949118"/>
              <a:gd name="connsiteX2" fmla="*/ 873760 w 5902960"/>
              <a:gd name="connsiteY2" fmla="*/ 509512 h 949118"/>
              <a:gd name="connsiteX3" fmla="*/ 1310640 w 5902960"/>
              <a:gd name="connsiteY3" fmla="*/ 926072 h 949118"/>
              <a:gd name="connsiteX4" fmla="*/ 1574800 w 5902960"/>
              <a:gd name="connsiteY4" fmla="*/ 570472 h 949118"/>
              <a:gd name="connsiteX5" fmla="*/ 1920240 w 5902960"/>
              <a:gd name="connsiteY5" fmla="*/ 590792 h 949118"/>
              <a:gd name="connsiteX6" fmla="*/ 2397760 w 5902960"/>
              <a:gd name="connsiteY6" fmla="*/ 661912 h 949118"/>
              <a:gd name="connsiteX7" fmla="*/ 2702560 w 5902960"/>
              <a:gd name="connsiteY7" fmla="*/ 509512 h 949118"/>
              <a:gd name="connsiteX8" fmla="*/ 3362960 w 5902960"/>
              <a:gd name="connsiteY8" fmla="*/ 936232 h 949118"/>
              <a:gd name="connsiteX9" fmla="*/ 3850640 w 5902960"/>
              <a:gd name="connsiteY9" fmla="*/ 560312 h 949118"/>
              <a:gd name="connsiteX10" fmla="*/ 4399280 w 5902960"/>
              <a:gd name="connsiteY10" fmla="*/ 927857 h 949118"/>
              <a:gd name="connsiteX11" fmla="*/ 4846320 w 5902960"/>
              <a:gd name="connsiteY11" fmla="*/ 479032 h 949118"/>
              <a:gd name="connsiteX12" fmla="*/ 5384800 w 5902960"/>
              <a:gd name="connsiteY12" fmla="*/ 1512 h 949118"/>
              <a:gd name="connsiteX13" fmla="*/ 5902960 w 5902960"/>
              <a:gd name="connsiteY13" fmla="*/ 357112 h 949118"/>
              <a:gd name="connsiteX0" fmla="*/ 0 w 5902960"/>
              <a:gd name="connsiteY0" fmla="*/ 21832 h 950705"/>
              <a:gd name="connsiteX1" fmla="*/ 375920 w 5902960"/>
              <a:gd name="connsiteY1" fmla="*/ 143752 h 950705"/>
              <a:gd name="connsiteX2" fmla="*/ 873760 w 5902960"/>
              <a:gd name="connsiteY2" fmla="*/ 509512 h 950705"/>
              <a:gd name="connsiteX3" fmla="*/ 1310640 w 5902960"/>
              <a:gd name="connsiteY3" fmla="*/ 926072 h 950705"/>
              <a:gd name="connsiteX4" fmla="*/ 1574800 w 5902960"/>
              <a:gd name="connsiteY4" fmla="*/ 570472 h 950705"/>
              <a:gd name="connsiteX5" fmla="*/ 1920240 w 5902960"/>
              <a:gd name="connsiteY5" fmla="*/ 590792 h 950705"/>
              <a:gd name="connsiteX6" fmla="*/ 2397760 w 5902960"/>
              <a:gd name="connsiteY6" fmla="*/ 661912 h 950705"/>
              <a:gd name="connsiteX7" fmla="*/ 2702560 w 5902960"/>
              <a:gd name="connsiteY7" fmla="*/ 509512 h 950705"/>
              <a:gd name="connsiteX8" fmla="*/ 3362960 w 5902960"/>
              <a:gd name="connsiteY8" fmla="*/ 936232 h 950705"/>
              <a:gd name="connsiteX9" fmla="*/ 3881120 w 5902960"/>
              <a:gd name="connsiteY9" fmla="*/ 600952 h 950705"/>
              <a:gd name="connsiteX10" fmla="*/ 4399280 w 5902960"/>
              <a:gd name="connsiteY10" fmla="*/ 927857 h 950705"/>
              <a:gd name="connsiteX11" fmla="*/ 4846320 w 5902960"/>
              <a:gd name="connsiteY11" fmla="*/ 479032 h 950705"/>
              <a:gd name="connsiteX12" fmla="*/ 5384800 w 5902960"/>
              <a:gd name="connsiteY12" fmla="*/ 1512 h 950705"/>
              <a:gd name="connsiteX13" fmla="*/ 5902960 w 5902960"/>
              <a:gd name="connsiteY13" fmla="*/ 357112 h 950705"/>
              <a:gd name="connsiteX0" fmla="*/ 0 w 5902960"/>
              <a:gd name="connsiteY0" fmla="*/ 21832 h 950773"/>
              <a:gd name="connsiteX1" fmla="*/ 375920 w 5902960"/>
              <a:gd name="connsiteY1" fmla="*/ 143752 h 950773"/>
              <a:gd name="connsiteX2" fmla="*/ 873760 w 5902960"/>
              <a:gd name="connsiteY2" fmla="*/ 509512 h 950773"/>
              <a:gd name="connsiteX3" fmla="*/ 1310640 w 5902960"/>
              <a:gd name="connsiteY3" fmla="*/ 926072 h 950773"/>
              <a:gd name="connsiteX4" fmla="*/ 1574800 w 5902960"/>
              <a:gd name="connsiteY4" fmla="*/ 570472 h 950773"/>
              <a:gd name="connsiteX5" fmla="*/ 1920240 w 5902960"/>
              <a:gd name="connsiteY5" fmla="*/ 590792 h 950773"/>
              <a:gd name="connsiteX6" fmla="*/ 2397760 w 5902960"/>
              <a:gd name="connsiteY6" fmla="*/ 661912 h 950773"/>
              <a:gd name="connsiteX7" fmla="*/ 2702560 w 5902960"/>
              <a:gd name="connsiteY7" fmla="*/ 509512 h 950773"/>
              <a:gd name="connsiteX8" fmla="*/ 3403600 w 5902960"/>
              <a:gd name="connsiteY8" fmla="*/ 926072 h 950773"/>
              <a:gd name="connsiteX9" fmla="*/ 3881120 w 5902960"/>
              <a:gd name="connsiteY9" fmla="*/ 600952 h 950773"/>
              <a:gd name="connsiteX10" fmla="*/ 4399280 w 5902960"/>
              <a:gd name="connsiteY10" fmla="*/ 927857 h 950773"/>
              <a:gd name="connsiteX11" fmla="*/ 4846320 w 5902960"/>
              <a:gd name="connsiteY11" fmla="*/ 479032 h 950773"/>
              <a:gd name="connsiteX12" fmla="*/ 5384800 w 5902960"/>
              <a:gd name="connsiteY12" fmla="*/ 1512 h 950773"/>
              <a:gd name="connsiteX13" fmla="*/ 5902960 w 5902960"/>
              <a:gd name="connsiteY13" fmla="*/ 357112 h 950773"/>
              <a:gd name="connsiteX0" fmla="*/ 0 w 5902960"/>
              <a:gd name="connsiteY0" fmla="*/ 21832 h 950773"/>
              <a:gd name="connsiteX1" fmla="*/ 375920 w 5902960"/>
              <a:gd name="connsiteY1" fmla="*/ 143752 h 950773"/>
              <a:gd name="connsiteX2" fmla="*/ 873760 w 5902960"/>
              <a:gd name="connsiteY2" fmla="*/ 509512 h 950773"/>
              <a:gd name="connsiteX3" fmla="*/ 1310640 w 5902960"/>
              <a:gd name="connsiteY3" fmla="*/ 926072 h 950773"/>
              <a:gd name="connsiteX4" fmla="*/ 1574800 w 5902960"/>
              <a:gd name="connsiteY4" fmla="*/ 570472 h 950773"/>
              <a:gd name="connsiteX5" fmla="*/ 1920240 w 5902960"/>
              <a:gd name="connsiteY5" fmla="*/ 590792 h 950773"/>
              <a:gd name="connsiteX6" fmla="*/ 2397760 w 5902960"/>
              <a:gd name="connsiteY6" fmla="*/ 661912 h 950773"/>
              <a:gd name="connsiteX7" fmla="*/ 2702560 w 5902960"/>
              <a:gd name="connsiteY7" fmla="*/ 509512 h 950773"/>
              <a:gd name="connsiteX8" fmla="*/ 3403600 w 5902960"/>
              <a:gd name="connsiteY8" fmla="*/ 926072 h 950773"/>
              <a:gd name="connsiteX9" fmla="*/ 3881120 w 5902960"/>
              <a:gd name="connsiteY9" fmla="*/ 600952 h 950773"/>
              <a:gd name="connsiteX10" fmla="*/ 4399280 w 5902960"/>
              <a:gd name="connsiteY10" fmla="*/ 927857 h 950773"/>
              <a:gd name="connsiteX11" fmla="*/ 4846320 w 5902960"/>
              <a:gd name="connsiteY11" fmla="*/ 479032 h 950773"/>
              <a:gd name="connsiteX12" fmla="*/ 5384800 w 5902960"/>
              <a:gd name="connsiteY12" fmla="*/ 1512 h 950773"/>
              <a:gd name="connsiteX13" fmla="*/ 5902960 w 5902960"/>
              <a:gd name="connsiteY13" fmla="*/ 357112 h 950773"/>
              <a:gd name="connsiteX0" fmla="*/ 0 w 5902960"/>
              <a:gd name="connsiteY0" fmla="*/ 21832 h 950773"/>
              <a:gd name="connsiteX1" fmla="*/ 393173 w 5902960"/>
              <a:gd name="connsiteY1" fmla="*/ 212763 h 950773"/>
              <a:gd name="connsiteX2" fmla="*/ 873760 w 5902960"/>
              <a:gd name="connsiteY2" fmla="*/ 509512 h 950773"/>
              <a:gd name="connsiteX3" fmla="*/ 1310640 w 5902960"/>
              <a:gd name="connsiteY3" fmla="*/ 926072 h 950773"/>
              <a:gd name="connsiteX4" fmla="*/ 1574800 w 5902960"/>
              <a:gd name="connsiteY4" fmla="*/ 570472 h 950773"/>
              <a:gd name="connsiteX5" fmla="*/ 1920240 w 5902960"/>
              <a:gd name="connsiteY5" fmla="*/ 590792 h 950773"/>
              <a:gd name="connsiteX6" fmla="*/ 2397760 w 5902960"/>
              <a:gd name="connsiteY6" fmla="*/ 661912 h 950773"/>
              <a:gd name="connsiteX7" fmla="*/ 2702560 w 5902960"/>
              <a:gd name="connsiteY7" fmla="*/ 509512 h 950773"/>
              <a:gd name="connsiteX8" fmla="*/ 3403600 w 5902960"/>
              <a:gd name="connsiteY8" fmla="*/ 926072 h 950773"/>
              <a:gd name="connsiteX9" fmla="*/ 3881120 w 5902960"/>
              <a:gd name="connsiteY9" fmla="*/ 600952 h 950773"/>
              <a:gd name="connsiteX10" fmla="*/ 4399280 w 5902960"/>
              <a:gd name="connsiteY10" fmla="*/ 927857 h 950773"/>
              <a:gd name="connsiteX11" fmla="*/ 4846320 w 5902960"/>
              <a:gd name="connsiteY11" fmla="*/ 479032 h 950773"/>
              <a:gd name="connsiteX12" fmla="*/ 5384800 w 5902960"/>
              <a:gd name="connsiteY12" fmla="*/ 1512 h 950773"/>
              <a:gd name="connsiteX13" fmla="*/ 5902960 w 5902960"/>
              <a:gd name="connsiteY13" fmla="*/ 357112 h 950773"/>
              <a:gd name="connsiteX0" fmla="*/ 0 w 5747685"/>
              <a:gd name="connsiteY0" fmla="*/ 21832 h 950773"/>
              <a:gd name="connsiteX1" fmla="*/ 237898 w 5747685"/>
              <a:gd name="connsiteY1" fmla="*/ 212763 h 950773"/>
              <a:gd name="connsiteX2" fmla="*/ 718485 w 5747685"/>
              <a:gd name="connsiteY2" fmla="*/ 509512 h 950773"/>
              <a:gd name="connsiteX3" fmla="*/ 1155365 w 5747685"/>
              <a:gd name="connsiteY3" fmla="*/ 926072 h 950773"/>
              <a:gd name="connsiteX4" fmla="*/ 1419525 w 5747685"/>
              <a:gd name="connsiteY4" fmla="*/ 570472 h 950773"/>
              <a:gd name="connsiteX5" fmla="*/ 1764965 w 5747685"/>
              <a:gd name="connsiteY5" fmla="*/ 590792 h 950773"/>
              <a:gd name="connsiteX6" fmla="*/ 2242485 w 5747685"/>
              <a:gd name="connsiteY6" fmla="*/ 661912 h 950773"/>
              <a:gd name="connsiteX7" fmla="*/ 2547285 w 5747685"/>
              <a:gd name="connsiteY7" fmla="*/ 509512 h 950773"/>
              <a:gd name="connsiteX8" fmla="*/ 3248325 w 5747685"/>
              <a:gd name="connsiteY8" fmla="*/ 926072 h 950773"/>
              <a:gd name="connsiteX9" fmla="*/ 3725845 w 5747685"/>
              <a:gd name="connsiteY9" fmla="*/ 600952 h 950773"/>
              <a:gd name="connsiteX10" fmla="*/ 4244005 w 5747685"/>
              <a:gd name="connsiteY10" fmla="*/ 927857 h 950773"/>
              <a:gd name="connsiteX11" fmla="*/ 4691045 w 5747685"/>
              <a:gd name="connsiteY11" fmla="*/ 479032 h 950773"/>
              <a:gd name="connsiteX12" fmla="*/ 5229525 w 5747685"/>
              <a:gd name="connsiteY12" fmla="*/ 1512 h 950773"/>
              <a:gd name="connsiteX13" fmla="*/ 5747685 w 5747685"/>
              <a:gd name="connsiteY13" fmla="*/ 357112 h 950773"/>
              <a:gd name="connsiteX0" fmla="*/ 0 w 5989225"/>
              <a:gd name="connsiteY0" fmla="*/ 246119 h 950773"/>
              <a:gd name="connsiteX1" fmla="*/ 479438 w 5989225"/>
              <a:gd name="connsiteY1" fmla="*/ 212763 h 950773"/>
              <a:gd name="connsiteX2" fmla="*/ 960025 w 5989225"/>
              <a:gd name="connsiteY2" fmla="*/ 509512 h 950773"/>
              <a:gd name="connsiteX3" fmla="*/ 1396905 w 5989225"/>
              <a:gd name="connsiteY3" fmla="*/ 926072 h 950773"/>
              <a:gd name="connsiteX4" fmla="*/ 1661065 w 5989225"/>
              <a:gd name="connsiteY4" fmla="*/ 570472 h 950773"/>
              <a:gd name="connsiteX5" fmla="*/ 2006505 w 5989225"/>
              <a:gd name="connsiteY5" fmla="*/ 590792 h 950773"/>
              <a:gd name="connsiteX6" fmla="*/ 2484025 w 5989225"/>
              <a:gd name="connsiteY6" fmla="*/ 661912 h 950773"/>
              <a:gd name="connsiteX7" fmla="*/ 2788825 w 5989225"/>
              <a:gd name="connsiteY7" fmla="*/ 509512 h 950773"/>
              <a:gd name="connsiteX8" fmla="*/ 3489865 w 5989225"/>
              <a:gd name="connsiteY8" fmla="*/ 926072 h 950773"/>
              <a:gd name="connsiteX9" fmla="*/ 3967385 w 5989225"/>
              <a:gd name="connsiteY9" fmla="*/ 600952 h 950773"/>
              <a:gd name="connsiteX10" fmla="*/ 4485545 w 5989225"/>
              <a:gd name="connsiteY10" fmla="*/ 927857 h 950773"/>
              <a:gd name="connsiteX11" fmla="*/ 4932585 w 5989225"/>
              <a:gd name="connsiteY11" fmla="*/ 479032 h 950773"/>
              <a:gd name="connsiteX12" fmla="*/ 5471065 w 5989225"/>
              <a:gd name="connsiteY12" fmla="*/ 1512 h 950773"/>
              <a:gd name="connsiteX13" fmla="*/ 5989225 w 5989225"/>
              <a:gd name="connsiteY13" fmla="*/ 357112 h 950773"/>
              <a:gd name="connsiteX0" fmla="*/ 0 w 5989225"/>
              <a:gd name="connsiteY0" fmla="*/ 246119 h 950773"/>
              <a:gd name="connsiteX1" fmla="*/ 419053 w 5989225"/>
              <a:gd name="connsiteY1" fmla="*/ 333532 h 950773"/>
              <a:gd name="connsiteX2" fmla="*/ 960025 w 5989225"/>
              <a:gd name="connsiteY2" fmla="*/ 509512 h 950773"/>
              <a:gd name="connsiteX3" fmla="*/ 1396905 w 5989225"/>
              <a:gd name="connsiteY3" fmla="*/ 926072 h 950773"/>
              <a:gd name="connsiteX4" fmla="*/ 1661065 w 5989225"/>
              <a:gd name="connsiteY4" fmla="*/ 570472 h 950773"/>
              <a:gd name="connsiteX5" fmla="*/ 2006505 w 5989225"/>
              <a:gd name="connsiteY5" fmla="*/ 590792 h 950773"/>
              <a:gd name="connsiteX6" fmla="*/ 2484025 w 5989225"/>
              <a:gd name="connsiteY6" fmla="*/ 661912 h 950773"/>
              <a:gd name="connsiteX7" fmla="*/ 2788825 w 5989225"/>
              <a:gd name="connsiteY7" fmla="*/ 509512 h 950773"/>
              <a:gd name="connsiteX8" fmla="*/ 3489865 w 5989225"/>
              <a:gd name="connsiteY8" fmla="*/ 926072 h 950773"/>
              <a:gd name="connsiteX9" fmla="*/ 3967385 w 5989225"/>
              <a:gd name="connsiteY9" fmla="*/ 600952 h 950773"/>
              <a:gd name="connsiteX10" fmla="*/ 4485545 w 5989225"/>
              <a:gd name="connsiteY10" fmla="*/ 927857 h 950773"/>
              <a:gd name="connsiteX11" fmla="*/ 4932585 w 5989225"/>
              <a:gd name="connsiteY11" fmla="*/ 479032 h 950773"/>
              <a:gd name="connsiteX12" fmla="*/ 5471065 w 5989225"/>
              <a:gd name="connsiteY12" fmla="*/ 1512 h 950773"/>
              <a:gd name="connsiteX13" fmla="*/ 5989225 w 5989225"/>
              <a:gd name="connsiteY13" fmla="*/ 357112 h 950773"/>
              <a:gd name="connsiteX0" fmla="*/ 0 w 5989225"/>
              <a:gd name="connsiteY0" fmla="*/ 246119 h 950773"/>
              <a:gd name="connsiteX1" fmla="*/ 419053 w 5989225"/>
              <a:gd name="connsiteY1" fmla="*/ 333532 h 950773"/>
              <a:gd name="connsiteX2" fmla="*/ 960025 w 5989225"/>
              <a:gd name="connsiteY2" fmla="*/ 509512 h 950773"/>
              <a:gd name="connsiteX3" fmla="*/ 1396905 w 5989225"/>
              <a:gd name="connsiteY3" fmla="*/ 926072 h 950773"/>
              <a:gd name="connsiteX4" fmla="*/ 1661065 w 5989225"/>
              <a:gd name="connsiteY4" fmla="*/ 570472 h 950773"/>
              <a:gd name="connsiteX5" fmla="*/ 2006505 w 5989225"/>
              <a:gd name="connsiteY5" fmla="*/ 590792 h 950773"/>
              <a:gd name="connsiteX6" fmla="*/ 2484025 w 5989225"/>
              <a:gd name="connsiteY6" fmla="*/ 661912 h 950773"/>
              <a:gd name="connsiteX7" fmla="*/ 2788825 w 5989225"/>
              <a:gd name="connsiteY7" fmla="*/ 509512 h 950773"/>
              <a:gd name="connsiteX8" fmla="*/ 3489865 w 5989225"/>
              <a:gd name="connsiteY8" fmla="*/ 926072 h 950773"/>
              <a:gd name="connsiteX9" fmla="*/ 3967385 w 5989225"/>
              <a:gd name="connsiteY9" fmla="*/ 600952 h 950773"/>
              <a:gd name="connsiteX10" fmla="*/ 4485545 w 5989225"/>
              <a:gd name="connsiteY10" fmla="*/ 927857 h 950773"/>
              <a:gd name="connsiteX11" fmla="*/ 4932585 w 5989225"/>
              <a:gd name="connsiteY11" fmla="*/ 479032 h 950773"/>
              <a:gd name="connsiteX12" fmla="*/ 5471065 w 5989225"/>
              <a:gd name="connsiteY12" fmla="*/ 1512 h 950773"/>
              <a:gd name="connsiteX13" fmla="*/ 5989225 w 5989225"/>
              <a:gd name="connsiteY13" fmla="*/ 357112 h 95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5989225" h="950773">
                <a:moveTo>
                  <a:pt x="0" y="246119"/>
                </a:moveTo>
                <a:cubicBezTo>
                  <a:pt x="355600" y="329939"/>
                  <a:pt x="250423" y="281007"/>
                  <a:pt x="419053" y="333532"/>
                </a:cubicBezTo>
                <a:cubicBezTo>
                  <a:pt x="587683" y="386057"/>
                  <a:pt x="797050" y="410755"/>
                  <a:pt x="960025" y="509512"/>
                </a:cubicBezTo>
                <a:cubicBezTo>
                  <a:pt x="1123000" y="608269"/>
                  <a:pt x="1280065" y="915912"/>
                  <a:pt x="1396905" y="926072"/>
                </a:cubicBezTo>
                <a:cubicBezTo>
                  <a:pt x="1513745" y="936232"/>
                  <a:pt x="1559465" y="626352"/>
                  <a:pt x="1661065" y="570472"/>
                </a:cubicBezTo>
                <a:cubicBezTo>
                  <a:pt x="1762665" y="514592"/>
                  <a:pt x="1869345" y="575552"/>
                  <a:pt x="2006505" y="590792"/>
                </a:cubicBezTo>
                <a:cubicBezTo>
                  <a:pt x="2143665" y="606032"/>
                  <a:pt x="2353638" y="675459"/>
                  <a:pt x="2484025" y="661912"/>
                </a:cubicBezTo>
                <a:cubicBezTo>
                  <a:pt x="2614412" y="648365"/>
                  <a:pt x="2621185" y="465485"/>
                  <a:pt x="2788825" y="509512"/>
                </a:cubicBezTo>
                <a:cubicBezTo>
                  <a:pt x="2956465" y="553539"/>
                  <a:pt x="3293438" y="870192"/>
                  <a:pt x="3489865" y="926072"/>
                </a:cubicBezTo>
                <a:cubicBezTo>
                  <a:pt x="3686292" y="981952"/>
                  <a:pt x="3801438" y="600655"/>
                  <a:pt x="3967385" y="600952"/>
                </a:cubicBezTo>
                <a:cubicBezTo>
                  <a:pt x="4133332" y="601249"/>
                  <a:pt x="4350078" y="1056550"/>
                  <a:pt x="4485545" y="927857"/>
                </a:cubicBezTo>
                <a:cubicBezTo>
                  <a:pt x="4621012" y="799164"/>
                  <a:pt x="4768332" y="633423"/>
                  <a:pt x="4932585" y="479032"/>
                </a:cubicBezTo>
                <a:cubicBezTo>
                  <a:pt x="5096838" y="324641"/>
                  <a:pt x="5294958" y="21832"/>
                  <a:pt x="5471065" y="1512"/>
                </a:cubicBezTo>
                <a:cubicBezTo>
                  <a:pt x="5647172" y="-18808"/>
                  <a:pt x="5818198" y="169152"/>
                  <a:pt x="5989225" y="357112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683000" y="3124200"/>
            <a:ext cx="127000" cy="11477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1701800" y="2857021"/>
            <a:ext cx="127000" cy="11477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623821" y="3124200"/>
            <a:ext cx="127000" cy="11477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363720" y="3105939"/>
            <a:ext cx="127000" cy="11477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54001"/>
              </p:ext>
            </p:extLst>
          </p:nvPr>
        </p:nvGraphicFramePr>
        <p:xfrm>
          <a:off x="723584" y="533400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952200" imgH="190440" progId="Equation.DSMT4">
                  <p:embed/>
                </p:oleObj>
              </mc:Choice>
              <mc:Fallback>
                <p:oleObj name="Equation" r:id="rId3" imgW="952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4" y="533400"/>
                        <a:ext cx="1900237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3244880" y="1537457"/>
            <a:ext cx="514322" cy="15685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3173358" y="909210"/>
            <a:ext cx="1774818" cy="617978"/>
            <a:chOff x="4557764" y="820957"/>
            <a:chExt cx="2060383" cy="838829"/>
          </a:xfrm>
        </p:grpSpPr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20322" y="1126386"/>
              <a:ext cx="1997825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TextBox 28"/>
            <p:cNvSpPr txBox="1"/>
            <p:nvPr/>
          </p:nvSpPr>
          <p:spPr>
            <a:xfrm>
              <a:off x="4557764" y="820957"/>
              <a:ext cx="1301234" cy="501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oint at T:</a:t>
              </a:r>
              <a:endParaRPr lang="en-US" dirty="0"/>
            </a:p>
          </p:txBody>
        </p:sp>
      </p:grp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30538" t="20689" r="41639" b="58306"/>
          <a:stretch/>
        </p:blipFill>
        <p:spPr bwMode="auto">
          <a:xfrm>
            <a:off x="6286231" y="1503167"/>
            <a:ext cx="1714769" cy="50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Oval 34"/>
          <p:cNvSpPr/>
          <p:nvPr/>
        </p:nvSpPr>
        <p:spPr>
          <a:xfrm>
            <a:off x="7200899" y="2573305"/>
            <a:ext cx="127000" cy="11477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>
            <a:endCxn id="35" idx="0"/>
          </p:cNvCxnSpPr>
          <p:nvPr/>
        </p:nvCxnSpPr>
        <p:spPr>
          <a:xfrm>
            <a:off x="6378560" y="1899804"/>
            <a:ext cx="885839" cy="6735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5"/>
          <p:cNvPicPr>
            <a:picLocks noChangeAspect="1" noChangeArrowheads="1"/>
          </p:cNvPicPr>
          <p:nvPr/>
        </p:nvPicPr>
        <p:blipFill rotWithShape="1">
          <a:blip r:embed="rId7" cstate="print"/>
          <a:srcRect t="50000" r="36872"/>
          <a:stretch/>
        </p:blipFill>
        <p:spPr bwMode="auto">
          <a:xfrm>
            <a:off x="3527064" y="1527743"/>
            <a:ext cx="1800312" cy="381000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</p:pic>
      <p:cxnSp>
        <p:nvCxnSpPr>
          <p:cNvPr id="44" name="Straight Arrow Connector 43"/>
          <p:cNvCxnSpPr>
            <a:stCxn id="43" idx="1"/>
            <a:endCxn id="20" idx="7"/>
          </p:cNvCxnSpPr>
          <p:nvPr/>
        </p:nvCxnSpPr>
        <p:spPr>
          <a:xfrm>
            <a:off x="3527064" y="1718243"/>
            <a:ext cx="264337" cy="1422766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616305"/>
              </p:ext>
            </p:extLst>
          </p:nvPr>
        </p:nvGraphicFramePr>
        <p:xfrm>
          <a:off x="1892794" y="4034712"/>
          <a:ext cx="531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8" imgW="266400" imgH="190440" progId="Equation.DSMT4">
                  <p:embed/>
                </p:oleObj>
              </mc:Choice>
              <mc:Fallback>
                <p:oleObj name="Equation" r:id="rId8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794" y="4034712"/>
                        <a:ext cx="531813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1743494" y="2629929"/>
            <a:ext cx="5978106" cy="1491388"/>
          </a:xfrm>
          <a:custGeom>
            <a:avLst/>
            <a:gdLst>
              <a:gd name="connsiteX0" fmla="*/ 0 w 5943600"/>
              <a:gd name="connsiteY0" fmla="*/ 1870951 h 1870951"/>
              <a:gd name="connsiteX1" fmla="*/ 609600 w 5943600"/>
              <a:gd name="connsiteY1" fmla="*/ 1637271 h 1870951"/>
              <a:gd name="connsiteX2" fmla="*/ 975360 w 5943600"/>
              <a:gd name="connsiteY2" fmla="*/ 1413751 h 1870951"/>
              <a:gd name="connsiteX3" fmla="*/ 1280160 w 5943600"/>
              <a:gd name="connsiteY3" fmla="*/ 1068311 h 1870951"/>
              <a:gd name="connsiteX4" fmla="*/ 1615440 w 5943600"/>
              <a:gd name="connsiteY4" fmla="*/ 570471 h 1870951"/>
              <a:gd name="connsiteX5" fmla="*/ 1960880 w 5943600"/>
              <a:gd name="connsiteY5" fmla="*/ 590791 h 1870951"/>
              <a:gd name="connsiteX6" fmla="*/ 2438400 w 5943600"/>
              <a:gd name="connsiteY6" fmla="*/ 661911 h 1870951"/>
              <a:gd name="connsiteX7" fmla="*/ 2743200 w 5943600"/>
              <a:gd name="connsiteY7" fmla="*/ 509511 h 1870951"/>
              <a:gd name="connsiteX8" fmla="*/ 3596640 w 5943600"/>
              <a:gd name="connsiteY8" fmla="*/ 1068311 h 1870951"/>
              <a:gd name="connsiteX9" fmla="*/ 4074160 w 5943600"/>
              <a:gd name="connsiteY9" fmla="*/ 1251191 h 1870951"/>
              <a:gd name="connsiteX10" fmla="*/ 4886960 w 5943600"/>
              <a:gd name="connsiteY10" fmla="*/ 479031 h 1870951"/>
              <a:gd name="connsiteX11" fmla="*/ 5425440 w 5943600"/>
              <a:gd name="connsiteY11" fmla="*/ 1511 h 1870951"/>
              <a:gd name="connsiteX12" fmla="*/ 5943600 w 5943600"/>
              <a:gd name="connsiteY12" fmla="*/ 357111 h 1870951"/>
              <a:gd name="connsiteX0" fmla="*/ 0 w 5978106"/>
              <a:gd name="connsiteY0" fmla="*/ 1491388 h 1637782"/>
              <a:gd name="connsiteX1" fmla="*/ 644106 w 5978106"/>
              <a:gd name="connsiteY1" fmla="*/ 1637271 h 1637782"/>
              <a:gd name="connsiteX2" fmla="*/ 1009866 w 5978106"/>
              <a:gd name="connsiteY2" fmla="*/ 1413751 h 1637782"/>
              <a:gd name="connsiteX3" fmla="*/ 1314666 w 5978106"/>
              <a:gd name="connsiteY3" fmla="*/ 1068311 h 1637782"/>
              <a:gd name="connsiteX4" fmla="*/ 1649946 w 5978106"/>
              <a:gd name="connsiteY4" fmla="*/ 570471 h 1637782"/>
              <a:gd name="connsiteX5" fmla="*/ 1995386 w 5978106"/>
              <a:gd name="connsiteY5" fmla="*/ 590791 h 1637782"/>
              <a:gd name="connsiteX6" fmla="*/ 2472906 w 5978106"/>
              <a:gd name="connsiteY6" fmla="*/ 661911 h 1637782"/>
              <a:gd name="connsiteX7" fmla="*/ 2777706 w 5978106"/>
              <a:gd name="connsiteY7" fmla="*/ 509511 h 1637782"/>
              <a:gd name="connsiteX8" fmla="*/ 3631146 w 5978106"/>
              <a:gd name="connsiteY8" fmla="*/ 1068311 h 1637782"/>
              <a:gd name="connsiteX9" fmla="*/ 4108666 w 5978106"/>
              <a:gd name="connsiteY9" fmla="*/ 1251191 h 1637782"/>
              <a:gd name="connsiteX10" fmla="*/ 4921466 w 5978106"/>
              <a:gd name="connsiteY10" fmla="*/ 479031 h 1637782"/>
              <a:gd name="connsiteX11" fmla="*/ 5459946 w 5978106"/>
              <a:gd name="connsiteY11" fmla="*/ 1511 h 1637782"/>
              <a:gd name="connsiteX12" fmla="*/ 5978106 w 5978106"/>
              <a:gd name="connsiteY12" fmla="*/ 357111 h 1637782"/>
              <a:gd name="connsiteX0" fmla="*/ 0 w 5978106"/>
              <a:gd name="connsiteY0" fmla="*/ 1491388 h 1637842"/>
              <a:gd name="connsiteX1" fmla="*/ 644106 w 5978106"/>
              <a:gd name="connsiteY1" fmla="*/ 1637271 h 1637842"/>
              <a:gd name="connsiteX2" fmla="*/ 1009866 w 5978106"/>
              <a:gd name="connsiteY2" fmla="*/ 1413751 h 1637842"/>
              <a:gd name="connsiteX3" fmla="*/ 1314666 w 5978106"/>
              <a:gd name="connsiteY3" fmla="*/ 1068311 h 1637842"/>
              <a:gd name="connsiteX4" fmla="*/ 1649946 w 5978106"/>
              <a:gd name="connsiteY4" fmla="*/ 570471 h 1637842"/>
              <a:gd name="connsiteX5" fmla="*/ 1995386 w 5978106"/>
              <a:gd name="connsiteY5" fmla="*/ 590791 h 1637842"/>
              <a:gd name="connsiteX6" fmla="*/ 2472906 w 5978106"/>
              <a:gd name="connsiteY6" fmla="*/ 661911 h 1637842"/>
              <a:gd name="connsiteX7" fmla="*/ 2777706 w 5978106"/>
              <a:gd name="connsiteY7" fmla="*/ 509511 h 1637842"/>
              <a:gd name="connsiteX8" fmla="*/ 3631146 w 5978106"/>
              <a:gd name="connsiteY8" fmla="*/ 1068311 h 1637842"/>
              <a:gd name="connsiteX9" fmla="*/ 4108666 w 5978106"/>
              <a:gd name="connsiteY9" fmla="*/ 1251191 h 1637842"/>
              <a:gd name="connsiteX10" fmla="*/ 4921466 w 5978106"/>
              <a:gd name="connsiteY10" fmla="*/ 479031 h 1637842"/>
              <a:gd name="connsiteX11" fmla="*/ 5459946 w 5978106"/>
              <a:gd name="connsiteY11" fmla="*/ 1511 h 1637842"/>
              <a:gd name="connsiteX12" fmla="*/ 5978106 w 5978106"/>
              <a:gd name="connsiteY12" fmla="*/ 357111 h 1637842"/>
              <a:gd name="connsiteX0" fmla="*/ 0 w 5978106"/>
              <a:gd name="connsiteY0" fmla="*/ 1491388 h 1491388"/>
              <a:gd name="connsiteX1" fmla="*/ 575095 w 5978106"/>
              <a:gd name="connsiteY1" fmla="*/ 1369853 h 1491388"/>
              <a:gd name="connsiteX2" fmla="*/ 1009866 w 5978106"/>
              <a:gd name="connsiteY2" fmla="*/ 1413751 h 1491388"/>
              <a:gd name="connsiteX3" fmla="*/ 1314666 w 5978106"/>
              <a:gd name="connsiteY3" fmla="*/ 1068311 h 1491388"/>
              <a:gd name="connsiteX4" fmla="*/ 1649946 w 5978106"/>
              <a:gd name="connsiteY4" fmla="*/ 570471 h 1491388"/>
              <a:gd name="connsiteX5" fmla="*/ 1995386 w 5978106"/>
              <a:gd name="connsiteY5" fmla="*/ 590791 h 1491388"/>
              <a:gd name="connsiteX6" fmla="*/ 2472906 w 5978106"/>
              <a:gd name="connsiteY6" fmla="*/ 661911 h 1491388"/>
              <a:gd name="connsiteX7" fmla="*/ 2777706 w 5978106"/>
              <a:gd name="connsiteY7" fmla="*/ 509511 h 1491388"/>
              <a:gd name="connsiteX8" fmla="*/ 3631146 w 5978106"/>
              <a:gd name="connsiteY8" fmla="*/ 1068311 h 1491388"/>
              <a:gd name="connsiteX9" fmla="*/ 4108666 w 5978106"/>
              <a:gd name="connsiteY9" fmla="*/ 1251191 h 1491388"/>
              <a:gd name="connsiteX10" fmla="*/ 4921466 w 5978106"/>
              <a:gd name="connsiteY10" fmla="*/ 479031 h 1491388"/>
              <a:gd name="connsiteX11" fmla="*/ 5459946 w 5978106"/>
              <a:gd name="connsiteY11" fmla="*/ 1511 h 1491388"/>
              <a:gd name="connsiteX12" fmla="*/ 5978106 w 5978106"/>
              <a:gd name="connsiteY12" fmla="*/ 357111 h 1491388"/>
              <a:gd name="connsiteX0" fmla="*/ 0 w 5978106"/>
              <a:gd name="connsiteY0" fmla="*/ 1491388 h 1491388"/>
              <a:gd name="connsiteX1" fmla="*/ 575095 w 5978106"/>
              <a:gd name="connsiteY1" fmla="*/ 1369853 h 1491388"/>
              <a:gd name="connsiteX2" fmla="*/ 940855 w 5978106"/>
              <a:gd name="connsiteY2" fmla="*/ 1275728 h 1491388"/>
              <a:gd name="connsiteX3" fmla="*/ 1314666 w 5978106"/>
              <a:gd name="connsiteY3" fmla="*/ 1068311 h 1491388"/>
              <a:gd name="connsiteX4" fmla="*/ 1649946 w 5978106"/>
              <a:gd name="connsiteY4" fmla="*/ 570471 h 1491388"/>
              <a:gd name="connsiteX5" fmla="*/ 1995386 w 5978106"/>
              <a:gd name="connsiteY5" fmla="*/ 590791 h 1491388"/>
              <a:gd name="connsiteX6" fmla="*/ 2472906 w 5978106"/>
              <a:gd name="connsiteY6" fmla="*/ 661911 h 1491388"/>
              <a:gd name="connsiteX7" fmla="*/ 2777706 w 5978106"/>
              <a:gd name="connsiteY7" fmla="*/ 509511 h 1491388"/>
              <a:gd name="connsiteX8" fmla="*/ 3631146 w 5978106"/>
              <a:gd name="connsiteY8" fmla="*/ 1068311 h 1491388"/>
              <a:gd name="connsiteX9" fmla="*/ 4108666 w 5978106"/>
              <a:gd name="connsiteY9" fmla="*/ 1251191 h 1491388"/>
              <a:gd name="connsiteX10" fmla="*/ 4921466 w 5978106"/>
              <a:gd name="connsiteY10" fmla="*/ 479031 h 1491388"/>
              <a:gd name="connsiteX11" fmla="*/ 5459946 w 5978106"/>
              <a:gd name="connsiteY11" fmla="*/ 1511 h 1491388"/>
              <a:gd name="connsiteX12" fmla="*/ 5978106 w 5978106"/>
              <a:gd name="connsiteY12" fmla="*/ 357111 h 1491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978106" h="1491388">
                <a:moveTo>
                  <a:pt x="0" y="1491388"/>
                </a:moveTo>
                <a:lnTo>
                  <a:pt x="575095" y="1369853"/>
                </a:lnTo>
                <a:cubicBezTo>
                  <a:pt x="731904" y="1333910"/>
                  <a:pt x="817593" y="1325985"/>
                  <a:pt x="940855" y="1275728"/>
                </a:cubicBezTo>
                <a:cubicBezTo>
                  <a:pt x="1064117" y="1225471"/>
                  <a:pt x="1196484" y="1185854"/>
                  <a:pt x="1314666" y="1068311"/>
                </a:cubicBezTo>
                <a:cubicBezTo>
                  <a:pt x="1432848" y="950768"/>
                  <a:pt x="1536493" y="650058"/>
                  <a:pt x="1649946" y="570471"/>
                </a:cubicBezTo>
                <a:cubicBezTo>
                  <a:pt x="1763399" y="490884"/>
                  <a:pt x="1858226" y="575551"/>
                  <a:pt x="1995386" y="590791"/>
                </a:cubicBezTo>
                <a:cubicBezTo>
                  <a:pt x="2132546" y="606031"/>
                  <a:pt x="2342519" y="675458"/>
                  <a:pt x="2472906" y="661911"/>
                </a:cubicBezTo>
                <a:cubicBezTo>
                  <a:pt x="2603293" y="648364"/>
                  <a:pt x="2584666" y="441778"/>
                  <a:pt x="2777706" y="509511"/>
                </a:cubicBezTo>
                <a:cubicBezTo>
                  <a:pt x="2970746" y="577244"/>
                  <a:pt x="3409319" y="944698"/>
                  <a:pt x="3631146" y="1068311"/>
                </a:cubicBezTo>
                <a:cubicBezTo>
                  <a:pt x="3852973" y="1191924"/>
                  <a:pt x="3893613" y="1349404"/>
                  <a:pt x="4108666" y="1251191"/>
                </a:cubicBezTo>
                <a:cubicBezTo>
                  <a:pt x="4323719" y="1152978"/>
                  <a:pt x="4696253" y="687311"/>
                  <a:pt x="4921466" y="479031"/>
                </a:cubicBezTo>
                <a:cubicBezTo>
                  <a:pt x="5146679" y="270751"/>
                  <a:pt x="5283839" y="21831"/>
                  <a:pt x="5459946" y="1511"/>
                </a:cubicBezTo>
                <a:cubicBezTo>
                  <a:pt x="5636053" y="-18809"/>
                  <a:pt x="5807079" y="169151"/>
                  <a:pt x="5978106" y="35711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 rotWithShape="1"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66495" y="4360365"/>
            <a:ext cx="193433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3" name="Straight Arrow Connector 52"/>
          <p:cNvCxnSpPr>
            <a:stCxn id="52" idx="1"/>
          </p:cNvCxnSpPr>
          <p:nvPr/>
        </p:nvCxnSpPr>
        <p:spPr>
          <a:xfrm flipH="1" flipV="1">
            <a:off x="4435050" y="3373174"/>
            <a:ext cx="331445" cy="1330091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" name="Picture 2"/>
          <p:cNvPicPr>
            <a:picLocks noChangeAspect="1" noChangeArrowheads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669079" y="4281747"/>
            <a:ext cx="304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486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676400"/>
            <a:ext cx="733425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62000" y="685800"/>
          <a:ext cx="4868862" cy="38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4" imgW="2438280" imgH="190440" progId="Equation.DSMT4">
                  <p:embed/>
                </p:oleObj>
              </mc:Choice>
              <mc:Fallback>
                <p:oleObj name="Equation" r:id="rId4" imgW="24382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868862" cy="3802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715000" y="1447800"/>
            <a:ext cx="17526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function spa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10800000" flipV="1">
            <a:off x="3276600" y="1676400"/>
            <a:ext cx="2438400" cy="457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895600" y="5257800"/>
            <a:ext cx="990600" cy="856488"/>
          </a:xfrm>
          <a:custGeom>
            <a:avLst/>
            <a:gdLst>
              <a:gd name="connsiteX0" fmla="*/ 0 w 539496"/>
              <a:gd name="connsiteY0" fmla="*/ 0 h 1057656"/>
              <a:gd name="connsiteX1" fmla="*/ 246888 w 539496"/>
              <a:gd name="connsiteY1" fmla="*/ 1051560 h 1057656"/>
              <a:gd name="connsiteX2" fmla="*/ 539496 w 539496"/>
              <a:gd name="connsiteY2" fmla="*/ 36576 h 1057656"/>
              <a:gd name="connsiteX0" fmla="*/ 0 w 292608"/>
              <a:gd name="connsiteY0" fmla="*/ 1014984 h 1021080"/>
              <a:gd name="connsiteX1" fmla="*/ 292608 w 292608"/>
              <a:gd name="connsiteY1" fmla="*/ 0 h 1021080"/>
              <a:gd name="connsiteX0" fmla="*/ 0 w 297546"/>
              <a:gd name="connsiteY0" fmla="*/ 1014984 h 1057437"/>
              <a:gd name="connsiteX1" fmla="*/ 292608 w 297546"/>
              <a:gd name="connsiteY1" fmla="*/ 0 h 1057437"/>
              <a:gd name="connsiteX0" fmla="*/ 0 w 297546"/>
              <a:gd name="connsiteY0" fmla="*/ 1014984 h 1057437"/>
              <a:gd name="connsiteX1" fmla="*/ 292608 w 297546"/>
              <a:gd name="connsiteY1" fmla="*/ 0 h 1057437"/>
              <a:gd name="connsiteX0" fmla="*/ 0 w 377702"/>
              <a:gd name="connsiteY0" fmla="*/ 803672 h 846125"/>
              <a:gd name="connsiteX1" fmla="*/ 377702 w 377702"/>
              <a:gd name="connsiteY1" fmla="*/ 0 h 846125"/>
              <a:gd name="connsiteX0" fmla="*/ 0 w 380881"/>
              <a:gd name="connsiteY0" fmla="*/ 803672 h 846125"/>
              <a:gd name="connsiteX1" fmla="*/ 377702 w 380881"/>
              <a:gd name="connsiteY1" fmla="*/ 0 h 846125"/>
              <a:gd name="connsiteX0" fmla="*/ 0 w 377702"/>
              <a:gd name="connsiteY0" fmla="*/ 803672 h 846125"/>
              <a:gd name="connsiteX1" fmla="*/ 377702 w 377702"/>
              <a:gd name="connsiteY1" fmla="*/ 0 h 846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7702" h="846125">
                <a:moveTo>
                  <a:pt x="0" y="803672"/>
                </a:moveTo>
                <a:cubicBezTo>
                  <a:pt x="297546" y="846125"/>
                  <a:pt x="353651" y="307505"/>
                  <a:pt x="377702" y="0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895600" y="6096000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2400300" y="5600700"/>
            <a:ext cx="990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9200" y="6096000"/>
            <a:ext cx="1143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4533900" y="5600700"/>
            <a:ext cx="9906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124200" y="5029200"/>
          <a:ext cx="531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6" imgW="266400" imgH="190440" progId="Equation.DSMT4">
                  <p:embed/>
                </p:oleObj>
              </mc:Choice>
              <mc:Fallback>
                <p:oleObj name="Equation" r:id="rId6" imgW="26640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531813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5715000" y="6096000"/>
            <a:ext cx="4572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5029200" y="5815886"/>
            <a:ext cx="685800" cy="280114"/>
          </a:xfrm>
          <a:custGeom>
            <a:avLst/>
            <a:gdLst>
              <a:gd name="connsiteX0" fmla="*/ 0 w 539496"/>
              <a:gd name="connsiteY0" fmla="*/ 0 h 1057656"/>
              <a:gd name="connsiteX1" fmla="*/ 246888 w 539496"/>
              <a:gd name="connsiteY1" fmla="*/ 1051560 h 1057656"/>
              <a:gd name="connsiteX2" fmla="*/ 539496 w 539496"/>
              <a:gd name="connsiteY2" fmla="*/ 36576 h 1057656"/>
              <a:gd name="connsiteX0" fmla="*/ 0 w 292608"/>
              <a:gd name="connsiteY0" fmla="*/ 1014984 h 1021080"/>
              <a:gd name="connsiteX1" fmla="*/ 292608 w 292608"/>
              <a:gd name="connsiteY1" fmla="*/ 0 h 1021080"/>
              <a:gd name="connsiteX0" fmla="*/ 0 w 297546"/>
              <a:gd name="connsiteY0" fmla="*/ 1014984 h 1057437"/>
              <a:gd name="connsiteX1" fmla="*/ 292608 w 297546"/>
              <a:gd name="connsiteY1" fmla="*/ 0 h 1057437"/>
              <a:gd name="connsiteX0" fmla="*/ 0 w 297546"/>
              <a:gd name="connsiteY0" fmla="*/ 1014984 h 1057437"/>
              <a:gd name="connsiteX1" fmla="*/ 292608 w 297546"/>
              <a:gd name="connsiteY1" fmla="*/ 0 h 1057437"/>
              <a:gd name="connsiteX0" fmla="*/ 0 w 377702"/>
              <a:gd name="connsiteY0" fmla="*/ 803672 h 846125"/>
              <a:gd name="connsiteX1" fmla="*/ 377702 w 377702"/>
              <a:gd name="connsiteY1" fmla="*/ 0 h 846125"/>
              <a:gd name="connsiteX0" fmla="*/ 0 w 380881"/>
              <a:gd name="connsiteY0" fmla="*/ 803672 h 846125"/>
              <a:gd name="connsiteX1" fmla="*/ 377702 w 380881"/>
              <a:gd name="connsiteY1" fmla="*/ 0 h 846125"/>
              <a:gd name="connsiteX0" fmla="*/ 0 w 377702"/>
              <a:gd name="connsiteY0" fmla="*/ 803672 h 846125"/>
              <a:gd name="connsiteX1" fmla="*/ 377702 w 377702"/>
              <a:gd name="connsiteY1" fmla="*/ 0 h 846125"/>
              <a:gd name="connsiteX0" fmla="*/ 0 w 297546"/>
              <a:gd name="connsiteY0" fmla="*/ 201448 h 307505"/>
              <a:gd name="connsiteX1" fmla="*/ 261486 w 297546"/>
              <a:gd name="connsiteY1" fmla="*/ 0 h 307505"/>
              <a:gd name="connsiteX0" fmla="*/ 0 w 297546"/>
              <a:gd name="connsiteY0" fmla="*/ 201448 h 243901"/>
              <a:gd name="connsiteX1" fmla="*/ 261486 w 297546"/>
              <a:gd name="connsiteY1" fmla="*/ 0 h 243901"/>
              <a:gd name="connsiteX0" fmla="*/ 0 w 261486"/>
              <a:gd name="connsiteY0" fmla="*/ 201448 h 201448"/>
              <a:gd name="connsiteX1" fmla="*/ 261486 w 261486"/>
              <a:gd name="connsiteY1" fmla="*/ 0 h 201448"/>
              <a:gd name="connsiteX0" fmla="*/ 0 w 261486"/>
              <a:gd name="connsiteY0" fmla="*/ 276725 h 276725"/>
              <a:gd name="connsiteX1" fmla="*/ 261486 w 261486"/>
              <a:gd name="connsiteY1" fmla="*/ 0 h 276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1486" h="276725">
                <a:moveTo>
                  <a:pt x="0" y="276725"/>
                </a:moveTo>
                <a:cubicBezTo>
                  <a:pt x="172652" y="241945"/>
                  <a:pt x="209543" y="144904"/>
                  <a:pt x="261486" y="0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410200" y="5257800"/>
          <a:ext cx="658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57800"/>
                        <a:ext cx="658813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562600" y="61722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10" imgW="139680" imgH="152280" progId="Equation.DSMT4">
                  <p:embed/>
                </p:oleObj>
              </mc:Choice>
              <mc:Fallback>
                <p:oleObj name="Equation" r:id="rId10" imgW="13968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72200"/>
                        <a:ext cx="2794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990600" y="2373868"/>
            <a:ext cx="7239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function may no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ecessarily belo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the original function space but may belong to the extended spac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3" cstate="print"/>
          <a:srcRect b="57895"/>
          <a:stretch>
            <a:fillRect/>
          </a:stretch>
        </p:blipFill>
        <p:spPr bwMode="auto">
          <a:xfrm>
            <a:off x="729729" y="1646556"/>
            <a:ext cx="74771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553200" y="1078468"/>
            <a:ext cx="1676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tended function spa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5400000">
            <a:off x="6019800" y="1307068"/>
            <a:ext cx="533400" cy="3810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2138517" y="3699748"/>
            <a:ext cx="16002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025129" y="3075863"/>
            <a:ext cx="4528071" cy="288593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26628"/>
              </p:ext>
            </p:extLst>
          </p:nvPr>
        </p:nvGraphicFramePr>
        <p:xfrm>
          <a:off x="2647005" y="3999690"/>
          <a:ext cx="58322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7005" y="3999690"/>
                        <a:ext cx="58322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86400" y="4596512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l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nctio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423280"/>
              </p:ext>
            </p:extLst>
          </p:nvPr>
        </p:nvGraphicFramePr>
        <p:xfrm>
          <a:off x="3984846" y="3822279"/>
          <a:ext cx="730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846" y="3822279"/>
                        <a:ext cx="7302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2501876" y="3270741"/>
            <a:ext cx="2324100" cy="1977789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222251" y="3558571"/>
            <a:ext cx="477520" cy="640080"/>
          </a:xfrm>
          <a:custGeom>
            <a:avLst/>
            <a:gdLst>
              <a:gd name="connsiteX0" fmla="*/ 477520 w 477520"/>
              <a:gd name="connsiteY0" fmla="*/ 0 h 640080"/>
              <a:gd name="connsiteX1" fmla="*/ 386080 w 477520"/>
              <a:gd name="connsiteY1" fmla="*/ 50800 h 640080"/>
              <a:gd name="connsiteX2" fmla="*/ 345440 w 477520"/>
              <a:gd name="connsiteY2" fmla="*/ 60960 h 640080"/>
              <a:gd name="connsiteX3" fmla="*/ 294640 w 477520"/>
              <a:gd name="connsiteY3" fmla="*/ 81280 h 640080"/>
              <a:gd name="connsiteX4" fmla="*/ 254000 w 477520"/>
              <a:gd name="connsiteY4" fmla="*/ 142240 h 640080"/>
              <a:gd name="connsiteX5" fmla="*/ 223520 w 477520"/>
              <a:gd name="connsiteY5" fmla="*/ 172720 h 640080"/>
              <a:gd name="connsiteX6" fmla="*/ 193040 w 477520"/>
              <a:gd name="connsiteY6" fmla="*/ 254000 h 640080"/>
              <a:gd name="connsiteX7" fmla="*/ 213360 w 477520"/>
              <a:gd name="connsiteY7" fmla="*/ 304800 h 640080"/>
              <a:gd name="connsiteX8" fmla="*/ 203200 w 477520"/>
              <a:gd name="connsiteY8" fmla="*/ 345440 h 640080"/>
              <a:gd name="connsiteX9" fmla="*/ 182880 w 477520"/>
              <a:gd name="connsiteY9" fmla="*/ 406400 h 640080"/>
              <a:gd name="connsiteX10" fmla="*/ 193040 w 477520"/>
              <a:gd name="connsiteY10" fmla="*/ 457200 h 640080"/>
              <a:gd name="connsiteX11" fmla="*/ 152400 w 477520"/>
              <a:gd name="connsiteY11" fmla="*/ 508000 h 640080"/>
              <a:gd name="connsiteX12" fmla="*/ 111760 w 477520"/>
              <a:gd name="connsiteY12" fmla="*/ 548640 h 640080"/>
              <a:gd name="connsiteX13" fmla="*/ 91440 w 477520"/>
              <a:gd name="connsiteY13" fmla="*/ 589280 h 640080"/>
              <a:gd name="connsiteX14" fmla="*/ 60960 w 477520"/>
              <a:gd name="connsiteY14" fmla="*/ 599440 h 640080"/>
              <a:gd name="connsiteX15" fmla="*/ 0 w 477520"/>
              <a:gd name="connsiteY15" fmla="*/ 640080 h 640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77520" h="640080">
                <a:moveTo>
                  <a:pt x="477520" y="0"/>
                </a:moveTo>
                <a:cubicBezTo>
                  <a:pt x="455965" y="12933"/>
                  <a:pt x="411992" y="41083"/>
                  <a:pt x="386080" y="50800"/>
                </a:cubicBezTo>
                <a:cubicBezTo>
                  <a:pt x="373005" y="55703"/>
                  <a:pt x="358687" y="56544"/>
                  <a:pt x="345440" y="60960"/>
                </a:cubicBezTo>
                <a:cubicBezTo>
                  <a:pt x="328138" y="66727"/>
                  <a:pt x="311573" y="74507"/>
                  <a:pt x="294640" y="81280"/>
                </a:cubicBezTo>
                <a:cubicBezTo>
                  <a:pt x="281093" y="101600"/>
                  <a:pt x="268993" y="122963"/>
                  <a:pt x="254000" y="142240"/>
                </a:cubicBezTo>
                <a:cubicBezTo>
                  <a:pt x="245179" y="153582"/>
                  <a:pt x="231871" y="161028"/>
                  <a:pt x="223520" y="172720"/>
                </a:cubicBezTo>
                <a:cubicBezTo>
                  <a:pt x="203086" y="201328"/>
                  <a:pt x="201221" y="221274"/>
                  <a:pt x="193040" y="254000"/>
                </a:cubicBezTo>
                <a:cubicBezTo>
                  <a:pt x="199813" y="270933"/>
                  <a:pt x="211346" y="286674"/>
                  <a:pt x="213360" y="304800"/>
                </a:cubicBezTo>
                <a:cubicBezTo>
                  <a:pt x="214902" y="318678"/>
                  <a:pt x="207212" y="332065"/>
                  <a:pt x="203200" y="345440"/>
                </a:cubicBezTo>
                <a:cubicBezTo>
                  <a:pt x="197045" y="365956"/>
                  <a:pt x="189653" y="386080"/>
                  <a:pt x="182880" y="406400"/>
                </a:cubicBezTo>
                <a:cubicBezTo>
                  <a:pt x="186267" y="423333"/>
                  <a:pt x="193040" y="439931"/>
                  <a:pt x="193040" y="457200"/>
                </a:cubicBezTo>
                <a:cubicBezTo>
                  <a:pt x="193040" y="493826"/>
                  <a:pt x="175804" y="487939"/>
                  <a:pt x="152400" y="508000"/>
                </a:cubicBezTo>
                <a:cubicBezTo>
                  <a:pt x="137854" y="520468"/>
                  <a:pt x="123255" y="533314"/>
                  <a:pt x="111760" y="548640"/>
                </a:cubicBezTo>
                <a:cubicBezTo>
                  <a:pt x="102673" y="560757"/>
                  <a:pt x="102150" y="578570"/>
                  <a:pt x="91440" y="589280"/>
                </a:cubicBezTo>
                <a:cubicBezTo>
                  <a:pt x="83867" y="596853"/>
                  <a:pt x="70804" y="595221"/>
                  <a:pt x="60960" y="599440"/>
                </a:cubicBezTo>
                <a:cubicBezTo>
                  <a:pt x="17903" y="617893"/>
                  <a:pt x="27139" y="612941"/>
                  <a:pt x="0" y="640080"/>
                </a:cubicBezTo>
              </a:path>
            </a:pathLst>
          </a:custGeom>
          <a:noFill/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19765" y="3561552"/>
            <a:ext cx="1184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un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08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 t="37427"/>
          <a:stretch>
            <a:fillRect/>
          </a:stretch>
        </p:blipFill>
        <p:spPr bwMode="auto">
          <a:xfrm>
            <a:off x="762000" y="838200"/>
            <a:ext cx="747712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4"/>
          <p:cNvGrpSpPr/>
          <p:nvPr/>
        </p:nvGrpSpPr>
        <p:grpSpPr>
          <a:xfrm>
            <a:off x="1295400" y="1905000"/>
            <a:ext cx="3352800" cy="1371600"/>
            <a:chOff x="1981200" y="3276600"/>
            <a:chExt cx="1143000" cy="99060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981200" y="4267200"/>
              <a:ext cx="1143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1485900" y="3771900"/>
              <a:ext cx="9906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20613"/>
              </p:ext>
            </p:extLst>
          </p:nvPr>
        </p:nvGraphicFramePr>
        <p:xfrm>
          <a:off x="4343400" y="1600200"/>
          <a:ext cx="531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4" imgW="266400" imgH="190440" progId="Equation.DSMT4">
                  <p:embed/>
                </p:oleObj>
              </mc:Choice>
              <mc:Fallback>
                <p:oleObj name="Equation" r:id="rId4" imgW="26640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600200"/>
                        <a:ext cx="531813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1295400" y="1981200"/>
            <a:ext cx="3048000" cy="129540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89441"/>
              </p:ext>
            </p:extLst>
          </p:nvPr>
        </p:nvGraphicFramePr>
        <p:xfrm>
          <a:off x="1828800" y="3886200"/>
          <a:ext cx="811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86200"/>
                        <a:ext cx="811213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1295400" y="4495800"/>
            <a:ext cx="762000" cy="3048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1295400" y="3429000"/>
            <a:ext cx="3352800" cy="1371600"/>
            <a:chOff x="1981200" y="3276600"/>
            <a:chExt cx="1143000" cy="990600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981200" y="4267200"/>
              <a:ext cx="1143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1485900" y="3771900"/>
              <a:ext cx="9906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25553"/>
              </p:ext>
            </p:extLst>
          </p:nvPr>
        </p:nvGraphicFramePr>
        <p:xfrm>
          <a:off x="5473700" y="3886200"/>
          <a:ext cx="836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886200"/>
                        <a:ext cx="836613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V="1">
            <a:off x="4953000" y="4191000"/>
            <a:ext cx="1524000" cy="609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4953000" y="3429000"/>
            <a:ext cx="3352800" cy="1371600"/>
            <a:chOff x="1981200" y="3276600"/>
            <a:chExt cx="1143000" cy="99060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1981200" y="4267200"/>
              <a:ext cx="11430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1485900" y="3771900"/>
              <a:ext cx="9906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>
            <a:off x="1981200" y="4800600"/>
            <a:ext cx="25908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477000" y="4800600"/>
            <a:ext cx="1752600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&quot;No&quot; Symbol 35"/>
          <p:cNvSpPr/>
          <p:nvPr/>
        </p:nvSpPr>
        <p:spPr>
          <a:xfrm>
            <a:off x="2667000" y="1981200"/>
            <a:ext cx="1066800" cy="990600"/>
          </a:xfrm>
          <a:prstGeom prst="noSmok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 b="50006"/>
          <a:stretch>
            <a:fillRect/>
          </a:stretch>
        </p:blipFill>
        <p:spPr bwMode="auto">
          <a:xfrm>
            <a:off x="609600" y="1900536"/>
            <a:ext cx="7324725" cy="2442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239000" y="1600200"/>
            <a:ext cx="16764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differential equation is just a mapp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rot="10800000" flipV="1">
            <a:off x="6096000" y="2057400"/>
            <a:ext cx="1143000" cy="75753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38200" y="4572000"/>
            <a:ext cx="7010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simple terms: The light doesn’t come on until the switch is switched on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57400" y="4114800"/>
            <a:ext cx="6172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 l="18322" t="56180" r="21628" b="16854"/>
          <a:stretch>
            <a:fillRect/>
          </a:stretch>
        </p:blipFill>
        <p:spPr bwMode="auto">
          <a:xfrm>
            <a:off x="4419600" y="1219200"/>
            <a:ext cx="4495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 l="11374" r="28910" b="52426"/>
          <a:stretch>
            <a:fillRect/>
          </a:stretch>
        </p:blipFill>
        <p:spPr bwMode="auto">
          <a:xfrm>
            <a:off x="0" y="1981200"/>
            <a:ext cx="4114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4428" t="20225" r="24681" b="52809"/>
          <a:stretch>
            <a:fillRect/>
          </a:stretch>
        </p:blipFill>
        <p:spPr bwMode="auto">
          <a:xfrm>
            <a:off x="228600" y="1295400"/>
            <a:ext cx="3810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 l="11374" t="46477" r="29858" b="11001"/>
          <a:stretch>
            <a:fillRect/>
          </a:stretch>
        </p:blipFill>
        <p:spPr bwMode="auto">
          <a:xfrm>
            <a:off x="4343400" y="2298290"/>
            <a:ext cx="4267200" cy="2959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 rot="5400000">
            <a:off x="1485900" y="3162300"/>
            <a:ext cx="5562600" cy="0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649069"/>
            <a:ext cx="37338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normal output then truncate outpu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24400" y="649069"/>
            <a:ext cx="37338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uncate input, find normal, output then truncate outpu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 cstate="print"/>
          <a:srcRect l="20806" t="29721" r="52146" b="60922"/>
          <a:stretch>
            <a:fillRect/>
          </a:stretch>
        </p:blipFill>
        <p:spPr bwMode="auto">
          <a:xfrm>
            <a:off x="3200400" y="48768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Left-Right Arrow 12"/>
          <p:cNvSpPr/>
          <p:nvPr/>
        </p:nvSpPr>
        <p:spPr>
          <a:xfrm>
            <a:off x="3276600" y="4495800"/>
            <a:ext cx="1676400" cy="533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f Causal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2209800" y="2667000"/>
            <a:ext cx="1676400" cy="304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24000" y="2133600"/>
            <a:ext cx="3429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This part of the input doesn’t affect the output before time T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828800" y="5412281"/>
            <a:ext cx="5486400" cy="1445719"/>
            <a:chOff x="1828800" y="5412281"/>
            <a:chExt cx="5486400" cy="1445719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t="56335" b="4164"/>
            <a:stretch>
              <a:fillRect/>
            </a:stretch>
          </p:blipFill>
          <p:spPr bwMode="auto">
            <a:xfrm>
              <a:off x="1828800" y="5412281"/>
              <a:ext cx="5486400" cy="1445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3733800" y="5638800"/>
              <a:ext cx="152400" cy="228600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239000" y="2362200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 operates on u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>
            <a:stCxn id="19" idx="0"/>
          </p:cNvCxnSpPr>
          <p:nvPr/>
        </p:nvCxnSpPr>
        <p:spPr>
          <a:xfrm rot="5400000" flipH="1" flipV="1">
            <a:off x="7734301" y="1943101"/>
            <a:ext cx="761998" cy="762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" y="61919"/>
            <a:ext cx="3733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 of a causal syste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</TotalTime>
  <Words>433</Words>
  <Application>Microsoft Office PowerPoint</Application>
  <PresentationFormat>On-screen Show (4:3)</PresentationFormat>
  <Paragraphs>79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Times New Roman</vt:lpstr>
      <vt:lpstr>Office Theme</vt:lpstr>
      <vt:lpstr>1_Office Theme</vt:lpstr>
      <vt:lpstr>2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  <vt:lpstr>Homework 6.1</vt:lpstr>
      <vt:lpstr>Homework 6.2</vt:lpstr>
      <vt:lpstr>Homework 6.2</vt:lpstr>
      <vt:lpstr>Homework 6.2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tburg</cp:lastModifiedBy>
  <cp:revision>79</cp:revision>
  <dcterms:created xsi:type="dcterms:W3CDTF">2006-08-16T00:00:00Z</dcterms:created>
  <dcterms:modified xsi:type="dcterms:W3CDTF">2014-04-16T14:34:54Z</dcterms:modified>
</cp:coreProperties>
</file>